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C5F74F" w14:textId="5B8172E4" w:rsidR="000123C4" w:rsidRPr="00D469CE" w:rsidRDefault="000123C4" w:rsidP="000123C4">
      <w:pPr>
        <w:rPr>
          <w:rFonts w:asciiTheme="minorHAnsi" w:hAnsiTheme="minorHAnsi" w:cstheme="minorHAnsi"/>
          <w:b/>
          <w:sz w:val="22"/>
        </w:rPr>
      </w:pPr>
    </w:p>
    <w:tbl>
      <w:tblPr>
        <w:tblpPr w:leftFromText="180" w:rightFromText="180" w:vertAnchor="text" w:horzAnchor="margin" w:tblpXSpec="center" w:tblpY="-10986"/>
        <w:tblOverlap w:val="never"/>
        <w:tblW w:w="10406" w:type="dxa"/>
        <w:tblLayout w:type="fixed"/>
        <w:tblLook w:val="01E0" w:firstRow="1" w:lastRow="1" w:firstColumn="1" w:lastColumn="1" w:noHBand="0" w:noVBand="0"/>
      </w:tblPr>
      <w:tblGrid>
        <w:gridCol w:w="1586"/>
        <w:gridCol w:w="3060"/>
        <w:gridCol w:w="3600"/>
        <w:gridCol w:w="2160"/>
      </w:tblGrid>
      <w:tr w:rsidR="000123C4" w:rsidRPr="004E10DC" w14:paraId="2BC3CBEC" w14:textId="77777777" w:rsidTr="00A23C63">
        <w:trPr>
          <w:trHeight w:val="540"/>
        </w:trPr>
        <w:tc>
          <w:tcPr>
            <w:tcW w:w="1586" w:type="dxa"/>
            <w:shd w:val="clear" w:color="auto" w:fill="auto"/>
          </w:tcPr>
          <w:p w14:paraId="3BAD71D5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07F4D405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56767CE9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1AA2E039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75809B8F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  <w:r w:rsidRPr="004E10DC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53120" behindDoc="0" locked="0" layoutInCell="1" allowOverlap="1" wp14:anchorId="3183CAB3" wp14:editId="54182046">
                  <wp:simplePos x="0" y="0"/>
                  <wp:positionH relativeFrom="column">
                    <wp:posOffset>-125730</wp:posOffset>
                  </wp:positionH>
                  <wp:positionV relativeFrom="paragraph">
                    <wp:posOffset>335915</wp:posOffset>
                  </wp:positionV>
                  <wp:extent cx="1072515" cy="1209040"/>
                  <wp:effectExtent l="0" t="0" r="0" b="0"/>
                  <wp:wrapNone/>
                  <wp:docPr id="2" name="Picture 2" descr="Description: Description: S:\AdminShared\All Staff\1 College Logo's\Baldivis_Logo_colour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Description: Description: S:\AdminShared\All Staff\1 College Logo's\Baldivis_Logo_colour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2515" cy="1209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E10DC">
              <w:rPr>
                <w:rFonts w:ascii="Arial" w:hAnsi="Arial" w:cs="Arial"/>
              </w:rPr>
              <w:t xml:space="preserve">Name: </w:t>
            </w:r>
          </w:p>
        </w:tc>
        <w:tc>
          <w:tcPr>
            <w:tcW w:w="6660" w:type="dxa"/>
            <w:gridSpan w:val="2"/>
            <w:shd w:val="clear" w:color="auto" w:fill="auto"/>
          </w:tcPr>
          <w:p w14:paraId="61DCA745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6909F8AD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3E95F34B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19A3540C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29DC14FF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  <w:r w:rsidRPr="004E10DC">
              <w:rPr>
                <w:rFonts w:ascii="Arial" w:hAnsi="Arial" w:cs="Arial"/>
              </w:rPr>
              <w:t>___________________________________________________</w:t>
            </w:r>
          </w:p>
        </w:tc>
        <w:tc>
          <w:tcPr>
            <w:tcW w:w="2160" w:type="dxa"/>
            <w:shd w:val="clear" w:color="auto" w:fill="auto"/>
          </w:tcPr>
          <w:p w14:paraId="7B1E3CCC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520F46DC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2F1E3D5D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3624F1A7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4257577A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  <w:r w:rsidRPr="004E10DC">
              <w:rPr>
                <w:rFonts w:ascii="Arial" w:hAnsi="Arial" w:cs="Arial"/>
              </w:rPr>
              <w:t xml:space="preserve">Date: </w:t>
            </w:r>
            <w:r w:rsidRPr="004E10DC">
              <w:rPr>
                <w:rFonts w:ascii="Arial" w:hAnsi="Arial" w:cs="Arial"/>
                <w:i/>
              </w:rPr>
              <w:t>___________</w:t>
            </w:r>
          </w:p>
        </w:tc>
      </w:tr>
      <w:tr w:rsidR="000123C4" w:rsidRPr="004E10DC" w14:paraId="498EF728" w14:textId="77777777" w:rsidTr="00A23C63">
        <w:tc>
          <w:tcPr>
            <w:tcW w:w="1586" w:type="dxa"/>
            <w:shd w:val="clear" w:color="auto" w:fill="auto"/>
          </w:tcPr>
          <w:p w14:paraId="1172E618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7FF1D386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7B4CAD58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47A2F7F0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520E8C7A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132FF971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328124B7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  <w:p w14:paraId="1F6A50F5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</w:p>
        </w:tc>
        <w:tc>
          <w:tcPr>
            <w:tcW w:w="6660" w:type="dxa"/>
            <w:gridSpan w:val="2"/>
            <w:shd w:val="clear" w:color="auto" w:fill="auto"/>
          </w:tcPr>
          <w:p w14:paraId="4CB07DA0" w14:textId="77777777" w:rsidR="000123C4" w:rsidRPr="004E10DC" w:rsidRDefault="000123C4" w:rsidP="00A23C63">
            <w:pPr>
              <w:rPr>
                <w:rFonts w:ascii="Arial" w:hAnsi="Arial" w:cs="Arial"/>
                <w:b/>
                <w:sz w:val="36"/>
              </w:rPr>
            </w:pPr>
            <w:r w:rsidRPr="004E10DC">
              <w:rPr>
                <w:rFonts w:ascii="Arial" w:hAnsi="Arial" w:cs="Arial"/>
                <w:b/>
                <w:sz w:val="36"/>
              </w:rPr>
              <w:t xml:space="preserve">Year 11 Applications </w:t>
            </w:r>
          </w:p>
          <w:p w14:paraId="29D04CED" w14:textId="77777777" w:rsidR="000123C4" w:rsidRPr="004E10DC" w:rsidRDefault="000123C4" w:rsidP="00A23C63">
            <w:pPr>
              <w:rPr>
                <w:rFonts w:ascii="Arial" w:hAnsi="Arial" w:cs="Arial"/>
                <w:sz w:val="28"/>
              </w:rPr>
            </w:pPr>
          </w:p>
          <w:p w14:paraId="3723E5DB" w14:textId="68FF08D8" w:rsidR="000123C4" w:rsidRPr="004E10DC" w:rsidRDefault="000123C4" w:rsidP="00A23C63">
            <w:pPr>
              <w:rPr>
                <w:rFonts w:ascii="Arial" w:hAnsi="Arial" w:cs="Arial"/>
                <w:b/>
                <w:sz w:val="36"/>
              </w:rPr>
            </w:pPr>
            <w:r w:rsidRPr="004E10DC">
              <w:rPr>
                <w:rFonts w:ascii="Arial" w:hAnsi="Arial" w:cs="Arial"/>
                <w:b/>
                <w:sz w:val="36"/>
              </w:rPr>
              <w:t xml:space="preserve">Test </w:t>
            </w:r>
            <w:r w:rsidR="00465664" w:rsidRPr="004E10DC">
              <w:rPr>
                <w:rFonts w:ascii="Arial" w:hAnsi="Arial" w:cs="Arial"/>
                <w:b/>
                <w:sz w:val="36"/>
              </w:rPr>
              <w:t>4</w:t>
            </w:r>
            <w:r w:rsidRPr="004E10DC">
              <w:rPr>
                <w:rFonts w:ascii="Arial" w:hAnsi="Arial" w:cs="Arial"/>
                <w:b/>
                <w:sz w:val="36"/>
              </w:rPr>
              <w:t>, 20</w:t>
            </w:r>
            <w:r w:rsidR="00465664" w:rsidRPr="004E10DC">
              <w:rPr>
                <w:rFonts w:ascii="Arial" w:hAnsi="Arial" w:cs="Arial"/>
                <w:b/>
                <w:sz w:val="36"/>
              </w:rPr>
              <w:t>20</w:t>
            </w:r>
          </w:p>
          <w:p w14:paraId="7735E084" w14:textId="77777777" w:rsidR="000123C4" w:rsidRPr="004E10DC" w:rsidRDefault="000123C4" w:rsidP="00A23C63">
            <w:pPr>
              <w:rPr>
                <w:rFonts w:ascii="Arial" w:hAnsi="Arial" w:cs="Arial"/>
                <w:b/>
                <w:sz w:val="28"/>
              </w:rPr>
            </w:pPr>
          </w:p>
          <w:p w14:paraId="68F31F9D" w14:textId="4243223C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  <w:r w:rsidRPr="004E10DC">
              <w:rPr>
                <w:rFonts w:ascii="Arial" w:hAnsi="Arial" w:cs="Arial"/>
                <w:b/>
                <w:sz w:val="28"/>
              </w:rPr>
              <w:t>Topics –</w:t>
            </w:r>
            <w:r w:rsidR="008B4702" w:rsidRPr="004E10DC">
              <w:rPr>
                <w:rFonts w:ascii="Arial" w:hAnsi="Arial" w:cs="Arial"/>
                <w:b/>
                <w:sz w:val="28"/>
              </w:rPr>
              <w:t xml:space="preserve"> </w:t>
            </w:r>
            <w:r w:rsidR="003A529D">
              <w:rPr>
                <w:rFonts w:ascii="Arial" w:hAnsi="Arial" w:cs="Arial"/>
                <w:b/>
                <w:sz w:val="28"/>
              </w:rPr>
              <w:t>Pythagoras, Measurement, Similarity and Matirices</w:t>
            </w:r>
            <w:bookmarkStart w:id="0" w:name="_GoBack"/>
            <w:bookmarkEnd w:id="0"/>
          </w:p>
          <w:p w14:paraId="5210A705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160" w:type="dxa"/>
            <w:shd w:val="clear" w:color="auto" w:fill="auto"/>
          </w:tcPr>
          <w:p w14:paraId="63E4549D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  <w:r w:rsidRPr="004E10DC">
              <w:rPr>
                <w:rFonts w:ascii="Arial" w:hAnsi="Arial" w:cs="Arial"/>
                <w:b/>
                <w:noProof/>
                <w:sz w:val="28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 wp14:anchorId="3C14CAD7" wp14:editId="3C9AEF07">
                      <wp:simplePos x="0" y="0"/>
                      <wp:positionH relativeFrom="column">
                        <wp:posOffset>108585</wp:posOffset>
                      </wp:positionH>
                      <wp:positionV relativeFrom="paragraph">
                        <wp:posOffset>106680</wp:posOffset>
                      </wp:positionV>
                      <wp:extent cx="838200" cy="1201420"/>
                      <wp:effectExtent l="12700" t="8890" r="6350" b="8890"/>
                      <wp:wrapNone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38200" cy="12014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E5702A4" w14:textId="77777777" w:rsidR="000123C4" w:rsidRPr="00364C0D" w:rsidRDefault="000123C4" w:rsidP="000123C4"/>
                                <w:p w14:paraId="1B0D411F" w14:textId="77777777" w:rsidR="000123C4" w:rsidRPr="00364C0D" w:rsidRDefault="000123C4" w:rsidP="000123C4">
                                  <w:pPr>
                                    <w:jc w:val="center"/>
                                    <w:rPr>
                                      <w:u w:val="single"/>
                                    </w:rPr>
                                  </w:pPr>
                                  <w:r w:rsidRPr="00364C0D">
                                    <w:rPr>
                                      <w:u w:val="single"/>
                                    </w:rPr>
                                    <w:tab/>
                                  </w:r>
                                </w:p>
                                <w:p w14:paraId="6687F955" w14:textId="22F28F74" w:rsidR="000123C4" w:rsidRPr="000B3AA2" w:rsidRDefault="004E10DC" w:rsidP="000123C4">
                                  <w:pPr>
                                    <w:jc w:val="center"/>
                                    <w:rPr>
                                      <w:sz w:val="32"/>
                                    </w:rPr>
                                  </w:pPr>
                                  <w:r>
                                    <w:rPr>
                                      <w:sz w:val="32"/>
                                    </w:rPr>
                                    <w:t>43</w:t>
                                  </w:r>
                                </w:p>
                                <w:p w14:paraId="09751F21" w14:textId="77777777" w:rsidR="000123C4" w:rsidRPr="00364C0D" w:rsidRDefault="000123C4" w:rsidP="000123C4">
                                  <w:pPr>
                                    <w:jc w:val="center"/>
                                    <w:rPr>
                                      <w:sz w:val="36"/>
                                    </w:rPr>
                                  </w:pPr>
                                </w:p>
                                <w:p w14:paraId="6D37E205" w14:textId="77777777" w:rsidR="000123C4" w:rsidRPr="00364C0D" w:rsidRDefault="000123C4" w:rsidP="000123C4">
                                  <w:pPr>
                                    <w:jc w:val="center"/>
                                  </w:pPr>
                                  <w:r w:rsidRPr="00364C0D">
                                    <w:t>=</w:t>
                                  </w:r>
                                  <w:r w:rsidRPr="00364C0D">
                                    <w:rPr>
                                      <w:u w:val="single"/>
                                    </w:rPr>
                                    <w:tab/>
                                  </w:r>
                                  <w:r w:rsidRPr="00364C0D">
                                    <w:t xml:space="preserve"> % </w:t>
                                  </w:r>
                                </w:p>
                                <w:p w14:paraId="13E6BA07" w14:textId="77777777" w:rsidR="000123C4" w:rsidRPr="00364C0D" w:rsidRDefault="000123C4" w:rsidP="000123C4">
                                  <w:pPr>
                                    <w:jc w:val="center"/>
                                  </w:pPr>
                                </w:p>
                                <w:p w14:paraId="157B5AB7" w14:textId="77777777" w:rsidR="000123C4" w:rsidRPr="00364C0D" w:rsidRDefault="000123C4" w:rsidP="000123C4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ex="http://schemas.microsoft.com/office/word/2018/wordml/cex">
                  <w:pict>
                    <v:shapetype w14:anchorId="3C14CAD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margin-left:8.55pt;margin-top:8.4pt;width:66pt;height:94.6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">
                      <v:textbox>
                        <w:txbxContent>
                          <w:p w14:paraId="6E5702A4" w14:textId="77777777" w:rsidR="000123C4" w:rsidRPr="00364C0D" w:rsidRDefault="000123C4" w:rsidP="000123C4"/>
                          <w:p w14:paraId="1B0D411F" w14:textId="77777777" w:rsidR="000123C4" w:rsidRPr="00364C0D" w:rsidRDefault="000123C4" w:rsidP="000123C4">
                            <w:pPr>
                              <w:jc w:val="center"/>
                              <w:rPr>
                                <w:u w:val="single"/>
                              </w:rPr>
                            </w:pPr>
                            <w:r w:rsidRPr="00364C0D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6687F955" w14:textId="22F28F74" w:rsidR="000123C4" w:rsidRPr="000B3AA2" w:rsidRDefault="004E10DC" w:rsidP="000123C4">
                            <w:pPr>
                              <w:jc w:val="center"/>
                              <w:rPr>
                                <w:sz w:val="32"/>
                              </w:rPr>
                            </w:pPr>
                            <w:r>
                              <w:rPr>
                                <w:sz w:val="32"/>
                              </w:rPr>
                              <w:t>43</w:t>
                            </w:r>
                          </w:p>
                          <w:p w14:paraId="09751F21" w14:textId="77777777" w:rsidR="000123C4" w:rsidRPr="00364C0D" w:rsidRDefault="000123C4" w:rsidP="000123C4">
                            <w:pPr>
                              <w:jc w:val="center"/>
                              <w:rPr>
                                <w:sz w:val="36"/>
                              </w:rPr>
                            </w:pPr>
                          </w:p>
                          <w:p w14:paraId="6D37E205" w14:textId="77777777" w:rsidR="000123C4" w:rsidRPr="00364C0D" w:rsidRDefault="000123C4" w:rsidP="000123C4">
                            <w:pPr>
                              <w:jc w:val="center"/>
                            </w:pPr>
                            <w:r w:rsidRPr="00364C0D">
                              <w:t>=</w:t>
                            </w:r>
                            <w:r w:rsidRPr="00364C0D">
                              <w:rPr>
                                <w:u w:val="single"/>
                              </w:rPr>
                              <w:tab/>
                            </w:r>
                            <w:r w:rsidRPr="00364C0D">
                              <w:t xml:space="preserve"> % </w:t>
                            </w:r>
                          </w:p>
                          <w:p w14:paraId="13E6BA07" w14:textId="77777777" w:rsidR="000123C4" w:rsidRPr="00364C0D" w:rsidRDefault="000123C4" w:rsidP="000123C4">
                            <w:pPr>
                              <w:jc w:val="center"/>
                            </w:pPr>
                          </w:p>
                          <w:p w14:paraId="157B5AB7" w14:textId="77777777" w:rsidR="000123C4" w:rsidRPr="00364C0D" w:rsidRDefault="000123C4" w:rsidP="000123C4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123C4" w:rsidRPr="004E10DC" w14:paraId="09608F9D" w14:textId="77777777" w:rsidTr="00A23C63">
        <w:trPr>
          <w:trHeight w:val="397"/>
        </w:trPr>
        <w:tc>
          <w:tcPr>
            <w:tcW w:w="1586" w:type="dxa"/>
            <w:shd w:val="clear" w:color="auto" w:fill="auto"/>
            <w:vAlign w:val="center"/>
          </w:tcPr>
          <w:p w14:paraId="0CAC977F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</w:rPr>
            </w:pPr>
            <w:r w:rsidRPr="004E10DC">
              <w:rPr>
                <w:rFonts w:ascii="Arial" w:hAnsi="Arial" w:cs="Arial"/>
                <w:b/>
                <w:bCs/>
                <w:sz w:val="20"/>
              </w:rPr>
              <w:t>Total Time:</w:t>
            </w:r>
            <w:r w:rsidRPr="004E10DC">
              <w:rPr>
                <w:rFonts w:ascii="Arial" w:hAnsi="Arial" w:cs="Arial"/>
                <w:sz w:val="20"/>
              </w:rPr>
              <w:t xml:space="preserve"> </w:t>
            </w:r>
          </w:p>
        </w:tc>
        <w:tc>
          <w:tcPr>
            <w:tcW w:w="3060" w:type="dxa"/>
            <w:shd w:val="clear" w:color="auto" w:fill="auto"/>
            <w:vAlign w:val="center"/>
          </w:tcPr>
          <w:p w14:paraId="543C8E12" w14:textId="194CF8F6" w:rsidR="000123C4" w:rsidRPr="004E10DC" w:rsidRDefault="004E10DC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  <w:bCs/>
              </w:rPr>
            </w:pPr>
            <w:r w:rsidRPr="004E10DC">
              <w:rPr>
                <w:rFonts w:ascii="Arial" w:hAnsi="Arial" w:cs="Arial"/>
                <w:bCs/>
                <w:i/>
                <w:sz w:val="28"/>
              </w:rPr>
              <w:t>44</w:t>
            </w:r>
            <w:r w:rsidR="000123C4" w:rsidRPr="004E10DC">
              <w:rPr>
                <w:rFonts w:ascii="Arial" w:hAnsi="Arial" w:cs="Arial"/>
                <w:bCs/>
                <w:i/>
                <w:sz w:val="28"/>
              </w:rPr>
              <w:t xml:space="preserve"> </w:t>
            </w:r>
            <w:r w:rsidR="000123C4" w:rsidRPr="004E10DC">
              <w:rPr>
                <w:rFonts w:ascii="Arial" w:hAnsi="Arial" w:cs="Arial"/>
                <w:bCs/>
                <w:i/>
                <w:sz w:val="20"/>
              </w:rPr>
              <w:t>minutes</w:t>
            </w:r>
          </w:p>
        </w:tc>
        <w:tc>
          <w:tcPr>
            <w:tcW w:w="5760" w:type="dxa"/>
            <w:gridSpan w:val="2"/>
            <w:vMerge w:val="restart"/>
            <w:shd w:val="clear" w:color="auto" w:fill="auto"/>
            <w:vAlign w:val="center"/>
          </w:tcPr>
          <w:p w14:paraId="32232574" w14:textId="77777777" w:rsidR="000123C4" w:rsidRPr="004E10DC" w:rsidRDefault="000123C4" w:rsidP="00A23C63">
            <w:pPr>
              <w:rPr>
                <w:rFonts w:ascii="Arial" w:hAnsi="Arial" w:cs="Arial"/>
                <w:sz w:val="20"/>
              </w:rPr>
            </w:pPr>
          </w:p>
        </w:tc>
      </w:tr>
      <w:tr w:rsidR="000123C4" w:rsidRPr="004E10DC" w14:paraId="2C70BBF9" w14:textId="77777777" w:rsidTr="00A23C63">
        <w:trPr>
          <w:trHeight w:val="397"/>
        </w:trPr>
        <w:tc>
          <w:tcPr>
            <w:tcW w:w="1586" w:type="dxa"/>
            <w:shd w:val="clear" w:color="auto" w:fill="auto"/>
            <w:vAlign w:val="center"/>
          </w:tcPr>
          <w:p w14:paraId="58721D8D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  <w:b/>
                <w:bCs/>
                <w:sz w:val="20"/>
              </w:rPr>
            </w:pPr>
            <w:r w:rsidRPr="004E10DC">
              <w:rPr>
                <w:rFonts w:ascii="Arial" w:hAnsi="Arial" w:cs="Arial"/>
                <w:b/>
                <w:bCs/>
                <w:sz w:val="20"/>
              </w:rPr>
              <w:t>Total Reading:</w:t>
            </w:r>
          </w:p>
        </w:tc>
        <w:tc>
          <w:tcPr>
            <w:tcW w:w="3060" w:type="dxa"/>
            <w:shd w:val="clear" w:color="auto" w:fill="auto"/>
            <w:vAlign w:val="center"/>
          </w:tcPr>
          <w:p w14:paraId="2CE487CF" w14:textId="04BC9230" w:rsidR="000123C4" w:rsidRPr="004E10DC" w:rsidRDefault="00683AEA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  <w:b/>
                <w:i/>
                <w:sz w:val="28"/>
              </w:rPr>
            </w:pPr>
            <w:r w:rsidRPr="004E10DC">
              <w:rPr>
                <w:rFonts w:ascii="Arial" w:hAnsi="Arial" w:cs="Arial"/>
                <w:i/>
                <w:sz w:val="28"/>
              </w:rPr>
              <w:t>3</w:t>
            </w:r>
            <w:r w:rsidR="000123C4" w:rsidRPr="004E10DC">
              <w:rPr>
                <w:rFonts w:ascii="Arial" w:hAnsi="Arial" w:cs="Arial"/>
                <w:b/>
                <w:i/>
                <w:sz w:val="28"/>
              </w:rPr>
              <w:t xml:space="preserve"> </w:t>
            </w:r>
            <w:r w:rsidR="000123C4" w:rsidRPr="004E10DC">
              <w:rPr>
                <w:rFonts w:ascii="Arial" w:hAnsi="Arial" w:cs="Arial"/>
                <w:i/>
                <w:sz w:val="20"/>
                <w:szCs w:val="20"/>
              </w:rPr>
              <w:t>minutes</w:t>
            </w:r>
          </w:p>
        </w:tc>
        <w:tc>
          <w:tcPr>
            <w:tcW w:w="5760" w:type="dxa"/>
            <w:gridSpan w:val="2"/>
            <w:vMerge/>
            <w:shd w:val="clear" w:color="auto" w:fill="auto"/>
            <w:vAlign w:val="center"/>
          </w:tcPr>
          <w:p w14:paraId="563AE504" w14:textId="77777777" w:rsidR="000123C4" w:rsidRPr="004E10DC" w:rsidRDefault="000123C4" w:rsidP="00A23C63">
            <w:pPr>
              <w:rPr>
                <w:rFonts w:ascii="Arial" w:hAnsi="Arial" w:cs="Arial"/>
                <w:b/>
                <w:sz w:val="22"/>
                <w:szCs w:val="22"/>
              </w:rPr>
            </w:pPr>
          </w:p>
        </w:tc>
      </w:tr>
      <w:tr w:rsidR="000123C4" w:rsidRPr="004E10DC" w14:paraId="1FD15567" w14:textId="77777777" w:rsidTr="00A23C63">
        <w:trPr>
          <w:trHeight w:val="397"/>
        </w:trPr>
        <w:tc>
          <w:tcPr>
            <w:tcW w:w="1586" w:type="dxa"/>
            <w:shd w:val="clear" w:color="auto" w:fill="auto"/>
            <w:vAlign w:val="center"/>
          </w:tcPr>
          <w:p w14:paraId="7BE7FA0C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  <w:b/>
                <w:bCs/>
                <w:sz w:val="20"/>
              </w:rPr>
            </w:pPr>
            <w:r w:rsidRPr="004E10DC">
              <w:rPr>
                <w:rFonts w:ascii="Arial" w:hAnsi="Arial" w:cs="Arial"/>
                <w:b/>
                <w:bCs/>
                <w:sz w:val="20"/>
              </w:rPr>
              <w:t>Total Working:</w:t>
            </w:r>
          </w:p>
        </w:tc>
        <w:tc>
          <w:tcPr>
            <w:tcW w:w="3060" w:type="dxa"/>
            <w:shd w:val="clear" w:color="auto" w:fill="auto"/>
            <w:vAlign w:val="center"/>
          </w:tcPr>
          <w:p w14:paraId="0D70A037" w14:textId="0A197A4F" w:rsidR="000123C4" w:rsidRPr="004E10DC" w:rsidRDefault="004E10DC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  <w:i/>
                <w:sz w:val="28"/>
              </w:rPr>
            </w:pPr>
            <w:r w:rsidRPr="004E10DC">
              <w:rPr>
                <w:rFonts w:ascii="Arial" w:hAnsi="Arial" w:cs="Arial"/>
                <w:i/>
                <w:sz w:val="28"/>
              </w:rPr>
              <w:t>43</w:t>
            </w:r>
            <w:r w:rsidR="000123C4" w:rsidRPr="004E10DC">
              <w:rPr>
                <w:rFonts w:ascii="Arial" w:hAnsi="Arial" w:cs="Arial"/>
                <w:i/>
                <w:sz w:val="28"/>
              </w:rPr>
              <w:t xml:space="preserve"> </w:t>
            </w:r>
            <w:r w:rsidR="000123C4" w:rsidRPr="004E10DC">
              <w:rPr>
                <w:rFonts w:ascii="Arial" w:hAnsi="Arial" w:cs="Arial"/>
                <w:i/>
                <w:sz w:val="20"/>
                <w:szCs w:val="20"/>
              </w:rPr>
              <w:t>minutes</w:t>
            </w:r>
          </w:p>
        </w:tc>
        <w:tc>
          <w:tcPr>
            <w:tcW w:w="5760" w:type="dxa"/>
            <w:gridSpan w:val="2"/>
            <w:vMerge/>
            <w:shd w:val="clear" w:color="auto" w:fill="auto"/>
            <w:vAlign w:val="center"/>
          </w:tcPr>
          <w:p w14:paraId="34BF0937" w14:textId="77777777" w:rsidR="000123C4" w:rsidRPr="004E10DC" w:rsidRDefault="000123C4" w:rsidP="00A23C63">
            <w:pPr>
              <w:rPr>
                <w:rFonts w:ascii="Arial" w:hAnsi="Arial" w:cs="Arial"/>
                <w:b/>
                <w:sz w:val="22"/>
                <w:szCs w:val="22"/>
              </w:rPr>
            </w:pPr>
          </w:p>
        </w:tc>
      </w:tr>
      <w:tr w:rsidR="000123C4" w:rsidRPr="004E10DC" w14:paraId="15B49932" w14:textId="77777777" w:rsidTr="00A23C63">
        <w:trPr>
          <w:trHeight w:val="397"/>
        </w:trPr>
        <w:tc>
          <w:tcPr>
            <w:tcW w:w="1586" w:type="dxa"/>
            <w:shd w:val="clear" w:color="auto" w:fill="auto"/>
            <w:vAlign w:val="center"/>
          </w:tcPr>
          <w:p w14:paraId="7B893BAE" w14:textId="77777777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  <w:b/>
                <w:sz w:val="20"/>
              </w:rPr>
            </w:pPr>
            <w:r w:rsidRPr="004E10DC">
              <w:rPr>
                <w:rFonts w:ascii="Arial" w:hAnsi="Arial" w:cs="Arial"/>
                <w:b/>
                <w:sz w:val="20"/>
              </w:rPr>
              <w:t>Equipment:</w:t>
            </w:r>
          </w:p>
        </w:tc>
        <w:tc>
          <w:tcPr>
            <w:tcW w:w="8820" w:type="dxa"/>
            <w:gridSpan w:val="3"/>
            <w:shd w:val="clear" w:color="auto" w:fill="auto"/>
            <w:vAlign w:val="center"/>
          </w:tcPr>
          <w:p w14:paraId="5AC36989" w14:textId="6140FC28" w:rsidR="000123C4" w:rsidRPr="004E10DC" w:rsidRDefault="000123C4" w:rsidP="00A23C63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rFonts w:ascii="Arial" w:hAnsi="Arial" w:cs="Arial"/>
                <w:i/>
                <w:sz w:val="20"/>
                <w:szCs w:val="20"/>
              </w:rPr>
            </w:pPr>
            <w:r w:rsidRPr="004E10DC">
              <w:rPr>
                <w:rFonts w:ascii="Arial" w:hAnsi="Arial" w:cs="Arial"/>
                <w:i/>
                <w:sz w:val="20"/>
                <w:szCs w:val="20"/>
              </w:rPr>
              <w:t xml:space="preserve">SCSA Formula Sheet; 1 page notes (A4 </w:t>
            </w:r>
            <w:r w:rsidR="003A529D">
              <w:rPr>
                <w:rFonts w:ascii="Arial" w:hAnsi="Arial" w:cs="Arial"/>
                <w:i/>
                <w:sz w:val="20"/>
                <w:szCs w:val="20"/>
              </w:rPr>
              <w:t>two</w:t>
            </w:r>
            <w:r w:rsidRPr="004E10DC">
              <w:rPr>
                <w:rFonts w:ascii="Arial" w:hAnsi="Arial" w:cs="Arial"/>
                <w:i/>
                <w:sz w:val="20"/>
                <w:szCs w:val="20"/>
              </w:rPr>
              <w:t xml:space="preserve"> side</w:t>
            </w:r>
            <w:r w:rsidR="003A529D">
              <w:rPr>
                <w:rFonts w:ascii="Arial" w:hAnsi="Arial" w:cs="Arial"/>
                <w:i/>
                <w:sz w:val="20"/>
                <w:szCs w:val="20"/>
              </w:rPr>
              <w:t>s</w:t>
            </w:r>
            <w:r w:rsidRPr="004E10DC">
              <w:rPr>
                <w:rFonts w:ascii="Arial" w:hAnsi="Arial" w:cs="Arial"/>
                <w:i/>
                <w:sz w:val="20"/>
                <w:szCs w:val="20"/>
              </w:rPr>
              <w:t xml:space="preserve">, </w:t>
            </w:r>
            <w:r w:rsidRPr="004E10DC">
              <w:rPr>
                <w:rFonts w:ascii="Arial" w:hAnsi="Arial" w:cs="Arial"/>
                <w:b/>
                <w:i/>
                <w:sz w:val="20"/>
                <w:szCs w:val="20"/>
              </w:rPr>
              <w:t>Unfolded</w:t>
            </w:r>
            <w:r w:rsidRPr="004E10DC">
              <w:rPr>
                <w:rFonts w:ascii="Arial" w:hAnsi="Arial" w:cs="Arial"/>
                <w:i/>
                <w:sz w:val="20"/>
                <w:szCs w:val="20"/>
              </w:rPr>
              <w:t>), CASIO ClassPad; Scientific Calculator</w:t>
            </w:r>
          </w:p>
        </w:tc>
      </w:tr>
    </w:tbl>
    <w:p w14:paraId="7123611F" w14:textId="0C0FEA48" w:rsidR="00C15C7A" w:rsidRPr="004E10DC" w:rsidRDefault="00C15C7A" w:rsidP="00C15C7A">
      <w:pPr>
        <w:pStyle w:val="Header"/>
        <w:tabs>
          <w:tab w:val="clear" w:pos="4153"/>
          <w:tab w:val="clear" w:pos="8306"/>
          <w:tab w:val="center" w:pos="-1980"/>
        </w:tabs>
        <w:rPr>
          <w:rFonts w:ascii="Arial" w:hAnsi="Arial" w:cs="Arial"/>
          <w:b/>
        </w:rPr>
      </w:pPr>
      <w:r w:rsidRPr="004E10DC">
        <w:rPr>
          <w:rFonts w:ascii="Arial" w:hAnsi="Arial" w:cs="Arial"/>
          <w:b/>
          <w:u w:val="single"/>
        </w:rPr>
        <w:t>Resource  Free Section – 13 min 1 min reading time</w:t>
      </w:r>
      <w:r w:rsidRPr="004E10DC">
        <w:rPr>
          <w:rFonts w:ascii="Arial" w:hAnsi="Arial" w:cs="Arial"/>
          <w:b/>
        </w:rPr>
        <w:t xml:space="preserve"> </w:t>
      </w:r>
      <w:r w:rsidRPr="004E10DC">
        <w:rPr>
          <w:rFonts w:ascii="Arial" w:hAnsi="Arial" w:cs="Arial"/>
          <w:b/>
        </w:rPr>
        <w:tab/>
      </w:r>
      <w:r w:rsidRPr="004E10DC">
        <w:rPr>
          <w:rFonts w:ascii="Arial" w:hAnsi="Arial" w:cs="Arial"/>
          <w:b/>
        </w:rPr>
        <w:tab/>
      </w:r>
      <w:r w:rsidRPr="004E10DC">
        <w:rPr>
          <w:rFonts w:ascii="Arial" w:hAnsi="Arial" w:cs="Arial"/>
          <w:b/>
        </w:rPr>
        <w:tab/>
        <w:t>[13 marks]</w:t>
      </w:r>
    </w:p>
    <w:p w14:paraId="7551E5C2" w14:textId="77777777" w:rsidR="00C15C7A" w:rsidRPr="004E10DC" w:rsidRDefault="00C15C7A" w:rsidP="00C15C7A">
      <w:pPr>
        <w:pStyle w:val="Header"/>
        <w:tabs>
          <w:tab w:val="clear" w:pos="4153"/>
          <w:tab w:val="clear" w:pos="8306"/>
          <w:tab w:val="center" w:pos="-1980"/>
        </w:tabs>
        <w:rPr>
          <w:rFonts w:ascii="Arial" w:hAnsi="Arial" w:cs="Arial"/>
        </w:rPr>
      </w:pPr>
    </w:p>
    <w:p w14:paraId="07732431" w14:textId="77777777" w:rsidR="000C598A" w:rsidRPr="004E10DC" w:rsidRDefault="00C15C7A" w:rsidP="000C598A">
      <w:pPr>
        <w:pStyle w:val="BlockText"/>
        <w:ind w:left="567" w:right="0" w:hanging="567"/>
        <w:jc w:val="left"/>
        <w:rPr>
          <w:rFonts w:ascii="Arial" w:hAnsi="Arial" w:cs="Arial"/>
          <w:b/>
          <w:sz w:val="22"/>
          <w:szCs w:val="22"/>
        </w:rPr>
      </w:pPr>
      <w:r w:rsidRPr="004E10DC">
        <w:rPr>
          <w:rFonts w:ascii="Arial" w:hAnsi="Arial" w:cs="Arial"/>
          <w:b/>
          <w:sz w:val="22"/>
          <w:szCs w:val="22"/>
        </w:rPr>
        <w:t>1.</w:t>
      </w:r>
      <w:r w:rsidRPr="004E10DC">
        <w:rPr>
          <w:rFonts w:ascii="Arial" w:hAnsi="Arial" w:cs="Arial"/>
          <w:b/>
          <w:sz w:val="22"/>
          <w:szCs w:val="22"/>
        </w:rPr>
        <w:tab/>
      </w:r>
      <w:r w:rsidR="000C598A" w:rsidRPr="004E10DC">
        <w:rPr>
          <w:rFonts w:ascii="Arial" w:hAnsi="Arial" w:cs="Arial"/>
          <w:b/>
          <w:sz w:val="22"/>
          <w:szCs w:val="22"/>
        </w:rPr>
        <w:t>[3 marks]</w:t>
      </w:r>
    </w:p>
    <w:p w14:paraId="67400E31" w14:textId="77777777" w:rsidR="000C598A" w:rsidRPr="004E10DC" w:rsidRDefault="000C598A" w:rsidP="000C598A">
      <w:pPr>
        <w:rPr>
          <w:rFonts w:ascii="Arial" w:hAnsi="Arial" w:cs="Arial"/>
          <w:sz w:val="22"/>
          <w:szCs w:val="22"/>
          <w:lang w:eastAsia="en-AU"/>
        </w:rPr>
      </w:pPr>
    </w:p>
    <w:p w14:paraId="1F6D55F4" w14:textId="77777777" w:rsidR="000C598A" w:rsidRPr="004E10DC" w:rsidRDefault="000C598A" w:rsidP="000C598A">
      <w:pPr>
        <w:pStyle w:val="NoSpacing"/>
        <w:ind w:left="686" w:hanging="644"/>
        <w:rPr>
          <w:rFonts w:ascii="Arial" w:hAnsi="Arial" w:cs="Arial"/>
          <w:sz w:val="22"/>
        </w:rPr>
      </w:pPr>
    </w:p>
    <w:p w14:paraId="4087378D" w14:textId="77777777" w:rsidR="000C598A" w:rsidRPr="004E10DC" w:rsidRDefault="000C598A" w:rsidP="000C598A">
      <w:pPr>
        <w:pStyle w:val="NoSpacing"/>
        <w:ind w:left="686" w:hanging="644"/>
        <w:rPr>
          <w:rFonts w:ascii="Arial" w:hAnsi="Arial" w:cs="Arial"/>
          <w:sz w:val="22"/>
        </w:rPr>
      </w:pPr>
      <w:r w:rsidRPr="004E10DC">
        <w:rPr>
          <w:rFonts w:ascii="Arial" w:hAnsi="Arial" w:cs="Arial"/>
          <w:sz w:val="22"/>
        </w:rPr>
        <w:tab/>
        <w:t>Show how the volume of this sphere can be expressed as 36πcm</w:t>
      </w:r>
      <w:r w:rsidRPr="004E10DC">
        <w:rPr>
          <w:rFonts w:ascii="Arial" w:hAnsi="Arial" w:cs="Arial"/>
          <w:sz w:val="22"/>
          <w:vertAlign w:val="superscript"/>
        </w:rPr>
        <w:t>3</w:t>
      </w:r>
    </w:p>
    <w:p w14:paraId="1E6AE1C2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05639889" w14:textId="77777777" w:rsidR="000C598A" w:rsidRDefault="000C598A" w:rsidP="000C598A">
      <w:pPr>
        <w:pStyle w:val="NoSpacing"/>
        <w:rPr>
          <w:rFonts w:ascii="Arial" w:hAnsi="Arial" w:cs="Arial"/>
          <w:sz w:val="22"/>
        </w:rPr>
      </w:pPr>
    </w:p>
    <w:p w14:paraId="58DF7711" w14:textId="77777777" w:rsidR="000C598A" w:rsidRDefault="000C598A" w:rsidP="000C598A">
      <w:pPr>
        <w:pStyle w:val="NoSpacing"/>
        <w:rPr>
          <w:rFonts w:ascii="Arial" w:hAnsi="Arial" w:cs="Arial"/>
          <w:sz w:val="22"/>
        </w:rPr>
      </w:pPr>
    </w:p>
    <w:p w14:paraId="0FE7A2F7" w14:textId="77777777" w:rsidR="000C598A" w:rsidRDefault="003A529D" w:rsidP="000C598A">
      <w:pPr>
        <w:pStyle w:val="NoSpacing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  <w:lang w:eastAsia="en-AU"/>
        </w:rPr>
        <w:object w:dxaOrig="1440" w:dyaOrig="1440" w14:anchorId="43EEF4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32pt;margin-top:11.8pt;width:111.3pt;height:111.7pt;z-index:251658240;mso-position-horizontal-relative:text;mso-position-vertical-relative:text">
            <v:imagedata r:id="rId7" o:title=""/>
            <w10:wrap type="square"/>
          </v:shape>
          <o:OLEObject Type="Embed" ProgID="FXDraw.Graphic" ShapeID="_x0000_s1027" DrawAspect="Content" ObjectID="_1651999484" r:id="rId8"/>
        </w:object>
      </w:r>
    </w:p>
    <w:p w14:paraId="4463A4C3" w14:textId="77777777" w:rsidR="000C598A" w:rsidRDefault="000C598A" w:rsidP="000C598A">
      <w:pPr>
        <w:pStyle w:val="NoSpacing"/>
        <w:rPr>
          <w:rFonts w:ascii="Arial" w:hAnsi="Arial" w:cs="Arial"/>
          <w:sz w:val="22"/>
        </w:rPr>
      </w:pPr>
    </w:p>
    <w:p w14:paraId="3DB4AE2C" w14:textId="77777777" w:rsidR="000C598A" w:rsidRDefault="000C598A" w:rsidP="000C598A">
      <w:pPr>
        <w:pStyle w:val="NoSpacing"/>
        <w:rPr>
          <w:rFonts w:ascii="Arial" w:hAnsi="Arial" w:cs="Arial"/>
          <w:sz w:val="22"/>
        </w:rPr>
      </w:pPr>
    </w:p>
    <w:p w14:paraId="578AA5F3" w14:textId="77777777" w:rsidR="000C598A" w:rsidRDefault="000C598A" w:rsidP="000C598A">
      <w:pPr>
        <w:pStyle w:val="NoSpacing"/>
        <w:rPr>
          <w:rFonts w:ascii="Arial" w:hAnsi="Arial" w:cs="Arial"/>
          <w:sz w:val="22"/>
        </w:rPr>
      </w:pPr>
    </w:p>
    <w:p w14:paraId="7D0D3E8E" w14:textId="77777777" w:rsidR="000C598A" w:rsidRDefault="000C598A" w:rsidP="000C598A">
      <w:pPr>
        <w:pStyle w:val="NoSpacing"/>
        <w:rPr>
          <w:rFonts w:ascii="Arial" w:hAnsi="Arial" w:cs="Arial"/>
          <w:sz w:val="22"/>
        </w:rPr>
      </w:pPr>
    </w:p>
    <w:p w14:paraId="0025C148" w14:textId="77777777" w:rsidR="000C598A" w:rsidRDefault="000C598A" w:rsidP="000C598A">
      <w:pPr>
        <w:pStyle w:val="NoSpacing"/>
        <w:rPr>
          <w:rFonts w:ascii="Arial" w:hAnsi="Arial" w:cs="Arial"/>
          <w:sz w:val="22"/>
        </w:rPr>
      </w:pPr>
    </w:p>
    <w:p w14:paraId="0B160CCC" w14:textId="437485A7" w:rsidR="000C598A" w:rsidRDefault="000C598A" w:rsidP="00C15C7A">
      <w:pPr>
        <w:pStyle w:val="BlockText"/>
        <w:ind w:left="567" w:right="0" w:hanging="567"/>
        <w:jc w:val="left"/>
        <w:rPr>
          <w:rFonts w:asciiTheme="minorHAnsi" w:hAnsiTheme="minorHAnsi" w:cstheme="minorHAnsi"/>
          <w:b/>
          <w:sz w:val="22"/>
          <w:szCs w:val="22"/>
        </w:rPr>
      </w:pPr>
    </w:p>
    <w:p w14:paraId="556467BE" w14:textId="77777777" w:rsidR="000C598A" w:rsidRDefault="000C598A" w:rsidP="00C15C7A">
      <w:pPr>
        <w:pStyle w:val="BlockText"/>
        <w:ind w:left="567" w:right="0" w:hanging="567"/>
        <w:jc w:val="left"/>
        <w:rPr>
          <w:rFonts w:asciiTheme="minorHAnsi" w:hAnsiTheme="minorHAnsi" w:cstheme="minorHAnsi"/>
          <w:b/>
          <w:sz w:val="22"/>
          <w:szCs w:val="22"/>
        </w:rPr>
      </w:pPr>
    </w:p>
    <w:p w14:paraId="1F2005C3" w14:textId="68382EBC" w:rsidR="000C598A" w:rsidRDefault="000C598A" w:rsidP="00C15C7A">
      <w:pPr>
        <w:pStyle w:val="BlockText"/>
        <w:ind w:left="567" w:right="0" w:hanging="567"/>
        <w:jc w:val="left"/>
        <w:rPr>
          <w:rFonts w:asciiTheme="minorHAnsi" w:hAnsiTheme="minorHAnsi" w:cstheme="minorHAnsi"/>
          <w:b/>
          <w:sz w:val="22"/>
          <w:szCs w:val="22"/>
        </w:rPr>
      </w:pPr>
    </w:p>
    <w:p w14:paraId="4E65CD12" w14:textId="3278FF29" w:rsidR="000C598A" w:rsidRDefault="000C598A" w:rsidP="00C15C7A">
      <w:pPr>
        <w:pStyle w:val="BlockText"/>
        <w:ind w:left="567" w:right="0" w:hanging="567"/>
        <w:jc w:val="left"/>
        <w:rPr>
          <w:rFonts w:asciiTheme="minorHAnsi" w:hAnsiTheme="minorHAnsi" w:cstheme="minorHAnsi"/>
          <w:b/>
          <w:sz w:val="22"/>
          <w:szCs w:val="22"/>
        </w:rPr>
      </w:pPr>
    </w:p>
    <w:p w14:paraId="66E196A4" w14:textId="775D0E1B" w:rsidR="000C598A" w:rsidRDefault="000C598A" w:rsidP="00C15C7A">
      <w:pPr>
        <w:pStyle w:val="BlockText"/>
        <w:ind w:left="567" w:right="0" w:hanging="567"/>
        <w:jc w:val="left"/>
        <w:rPr>
          <w:rFonts w:asciiTheme="minorHAnsi" w:hAnsiTheme="minorHAnsi" w:cstheme="minorHAnsi"/>
          <w:b/>
          <w:sz w:val="22"/>
          <w:szCs w:val="22"/>
        </w:rPr>
      </w:pPr>
    </w:p>
    <w:p w14:paraId="47F31DAA" w14:textId="77777777" w:rsidR="000C598A" w:rsidRDefault="000C598A" w:rsidP="00C15C7A">
      <w:pPr>
        <w:pStyle w:val="BlockText"/>
        <w:ind w:left="567" w:right="0" w:hanging="567"/>
        <w:jc w:val="left"/>
        <w:rPr>
          <w:rFonts w:asciiTheme="minorHAnsi" w:hAnsiTheme="minorHAnsi" w:cstheme="minorHAnsi"/>
          <w:b/>
          <w:sz w:val="22"/>
          <w:szCs w:val="22"/>
        </w:rPr>
      </w:pPr>
    </w:p>
    <w:p w14:paraId="04C594D9" w14:textId="77777777" w:rsidR="000C598A" w:rsidRDefault="000C598A" w:rsidP="00C15C7A">
      <w:pPr>
        <w:pStyle w:val="BlockText"/>
        <w:ind w:left="567" w:right="0" w:hanging="567"/>
        <w:jc w:val="left"/>
        <w:rPr>
          <w:rFonts w:asciiTheme="minorHAnsi" w:hAnsiTheme="minorHAnsi" w:cstheme="minorHAnsi"/>
          <w:b/>
          <w:sz w:val="22"/>
          <w:szCs w:val="22"/>
        </w:rPr>
      </w:pPr>
    </w:p>
    <w:p w14:paraId="38A026DE" w14:textId="0A9C52D9" w:rsidR="000C598A" w:rsidRDefault="000C598A" w:rsidP="00C15C7A">
      <w:pPr>
        <w:pStyle w:val="BlockText"/>
        <w:ind w:left="567" w:right="0" w:hanging="567"/>
        <w:jc w:val="left"/>
        <w:rPr>
          <w:rFonts w:asciiTheme="minorHAnsi" w:hAnsiTheme="minorHAnsi" w:cstheme="minorHAnsi"/>
          <w:b/>
          <w:sz w:val="22"/>
          <w:szCs w:val="22"/>
        </w:rPr>
      </w:pPr>
    </w:p>
    <w:p w14:paraId="2A230B87" w14:textId="1D7DF277" w:rsidR="000C598A" w:rsidRDefault="000C598A" w:rsidP="00C15C7A">
      <w:pPr>
        <w:pStyle w:val="BlockText"/>
        <w:ind w:left="567" w:right="0" w:hanging="567"/>
        <w:jc w:val="left"/>
        <w:rPr>
          <w:rFonts w:asciiTheme="minorHAnsi" w:hAnsiTheme="minorHAnsi" w:cstheme="minorHAnsi"/>
          <w:b/>
          <w:sz w:val="22"/>
          <w:szCs w:val="22"/>
        </w:rPr>
      </w:pPr>
    </w:p>
    <w:p w14:paraId="03CB9075" w14:textId="33718816" w:rsidR="000C598A" w:rsidRDefault="000C598A" w:rsidP="00C15C7A">
      <w:pPr>
        <w:pStyle w:val="BlockText"/>
        <w:ind w:left="567" w:right="0" w:hanging="567"/>
        <w:jc w:val="left"/>
        <w:rPr>
          <w:rFonts w:asciiTheme="minorHAnsi" w:hAnsiTheme="minorHAnsi" w:cstheme="minorHAnsi"/>
          <w:b/>
          <w:sz w:val="22"/>
          <w:szCs w:val="22"/>
        </w:rPr>
      </w:pPr>
    </w:p>
    <w:p w14:paraId="257E7495" w14:textId="7F4B41A1" w:rsidR="000C598A" w:rsidRDefault="000C598A" w:rsidP="00C15C7A">
      <w:pPr>
        <w:pStyle w:val="BlockText"/>
        <w:ind w:left="567" w:right="0" w:hanging="567"/>
        <w:jc w:val="left"/>
        <w:rPr>
          <w:rFonts w:asciiTheme="minorHAnsi" w:hAnsiTheme="minorHAnsi" w:cstheme="minorHAnsi"/>
          <w:b/>
          <w:sz w:val="22"/>
          <w:szCs w:val="22"/>
        </w:rPr>
      </w:pPr>
    </w:p>
    <w:p w14:paraId="0521C4F6" w14:textId="7B8DD46D" w:rsidR="000C598A" w:rsidRDefault="000C598A" w:rsidP="00C15C7A">
      <w:pPr>
        <w:pStyle w:val="BlockText"/>
        <w:ind w:left="567" w:right="0" w:hanging="567"/>
        <w:jc w:val="left"/>
        <w:rPr>
          <w:rFonts w:asciiTheme="minorHAnsi" w:hAnsiTheme="minorHAnsi" w:cstheme="minorHAnsi"/>
          <w:b/>
          <w:sz w:val="22"/>
          <w:szCs w:val="22"/>
        </w:rPr>
      </w:pPr>
    </w:p>
    <w:p w14:paraId="0B1B493F" w14:textId="30D59BE0" w:rsidR="000C598A" w:rsidRDefault="000C598A" w:rsidP="00C15C7A">
      <w:pPr>
        <w:pStyle w:val="BlockText"/>
        <w:ind w:left="567" w:right="0" w:hanging="567"/>
        <w:jc w:val="left"/>
        <w:rPr>
          <w:rFonts w:asciiTheme="minorHAnsi" w:hAnsiTheme="minorHAnsi" w:cstheme="minorHAnsi"/>
          <w:b/>
          <w:sz w:val="22"/>
          <w:szCs w:val="22"/>
        </w:rPr>
      </w:pPr>
    </w:p>
    <w:p w14:paraId="0DC9BDBD" w14:textId="0F80BB94" w:rsidR="000C598A" w:rsidRDefault="000C598A" w:rsidP="00C15C7A">
      <w:pPr>
        <w:pStyle w:val="BlockText"/>
        <w:ind w:left="567" w:right="0" w:hanging="567"/>
        <w:jc w:val="left"/>
        <w:rPr>
          <w:rFonts w:asciiTheme="minorHAnsi" w:hAnsiTheme="minorHAnsi" w:cstheme="minorHAnsi"/>
          <w:b/>
          <w:sz w:val="22"/>
          <w:szCs w:val="22"/>
        </w:rPr>
      </w:pPr>
    </w:p>
    <w:p w14:paraId="58A8CDEB" w14:textId="5EF09034" w:rsidR="000C598A" w:rsidRDefault="000C598A" w:rsidP="00C15C7A">
      <w:pPr>
        <w:pStyle w:val="BlockText"/>
        <w:ind w:left="567" w:right="0" w:hanging="567"/>
        <w:jc w:val="left"/>
        <w:rPr>
          <w:rFonts w:asciiTheme="minorHAnsi" w:hAnsiTheme="minorHAnsi" w:cstheme="minorHAnsi"/>
          <w:b/>
          <w:sz w:val="22"/>
          <w:szCs w:val="22"/>
        </w:rPr>
      </w:pPr>
    </w:p>
    <w:p w14:paraId="4DD900F1" w14:textId="19060687" w:rsidR="000C598A" w:rsidRDefault="000C598A" w:rsidP="00C15C7A">
      <w:pPr>
        <w:pStyle w:val="BlockText"/>
        <w:ind w:left="567" w:right="0" w:hanging="567"/>
        <w:jc w:val="left"/>
        <w:rPr>
          <w:rFonts w:asciiTheme="minorHAnsi" w:hAnsiTheme="minorHAnsi" w:cstheme="minorHAnsi"/>
          <w:b/>
          <w:sz w:val="22"/>
          <w:szCs w:val="22"/>
        </w:rPr>
      </w:pPr>
    </w:p>
    <w:p w14:paraId="17352EE1" w14:textId="6E542C4D" w:rsidR="000C598A" w:rsidRDefault="000C598A" w:rsidP="00C15C7A">
      <w:pPr>
        <w:pStyle w:val="BlockText"/>
        <w:ind w:left="567" w:right="0" w:hanging="567"/>
        <w:jc w:val="left"/>
        <w:rPr>
          <w:rFonts w:asciiTheme="minorHAnsi" w:hAnsiTheme="minorHAnsi" w:cstheme="minorHAnsi"/>
          <w:b/>
          <w:sz w:val="22"/>
          <w:szCs w:val="22"/>
        </w:rPr>
      </w:pPr>
    </w:p>
    <w:p w14:paraId="2E347983" w14:textId="2E267407" w:rsidR="000C598A" w:rsidRDefault="000C598A" w:rsidP="00C15C7A">
      <w:pPr>
        <w:pStyle w:val="BlockText"/>
        <w:ind w:left="567" w:right="0" w:hanging="567"/>
        <w:jc w:val="left"/>
        <w:rPr>
          <w:rFonts w:asciiTheme="minorHAnsi" w:hAnsiTheme="minorHAnsi" w:cstheme="minorHAnsi"/>
          <w:b/>
          <w:sz w:val="22"/>
          <w:szCs w:val="22"/>
        </w:rPr>
      </w:pPr>
    </w:p>
    <w:p w14:paraId="143DF76E" w14:textId="77777777" w:rsidR="000C598A" w:rsidRDefault="000C598A" w:rsidP="00C15C7A">
      <w:pPr>
        <w:pStyle w:val="BlockText"/>
        <w:ind w:left="567" w:right="0" w:hanging="567"/>
        <w:jc w:val="left"/>
        <w:rPr>
          <w:rFonts w:asciiTheme="minorHAnsi" w:hAnsiTheme="minorHAnsi" w:cstheme="minorHAnsi"/>
          <w:b/>
          <w:sz w:val="22"/>
          <w:szCs w:val="22"/>
        </w:rPr>
      </w:pPr>
    </w:p>
    <w:p w14:paraId="2DD2C4C0" w14:textId="2F7D69E5" w:rsidR="000123C4" w:rsidRDefault="000123C4" w:rsidP="000123C4">
      <w:pPr>
        <w:rPr>
          <w:rFonts w:ascii="Calibri" w:hAnsi="Calibri" w:cs="Calibri"/>
          <w:sz w:val="22"/>
          <w:szCs w:val="22"/>
          <w:lang w:eastAsia="en-AU"/>
        </w:rPr>
      </w:pPr>
    </w:p>
    <w:p w14:paraId="795449E2" w14:textId="38F7C731" w:rsidR="007517D0" w:rsidRDefault="007517D0" w:rsidP="000123C4">
      <w:pPr>
        <w:rPr>
          <w:rFonts w:ascii="Calibri" w:hAnsi="Calibri" w:cs="Calibri"/>
          <w:sz w:val="22"/>
          <w:szCs w:val="22"/>
          <w:lang w:eastAsia="en-AU"/>
        </w:rPr>
      </w:pPr>
    </w:p>
    <w:p w14:paraId="3FD7E0F9" w14:textId="7BF862EA" w:rsidR="007517D0" w:rsidRDefault="007517D0" w:rsidP="000123C4">
      <w:pPr>
        <w:rPr>
          <w:rFonts w:ascii="Calibri" w:hAnsi="Calibri" w:cs="Calibri"/>
          <w:sz w:val="22"/>
          <w:szCs w:val="22"/>
          <w:lang w:eastAsia="en-AU"/>
        </w:rPr>
      </w:pPr>
    </w:p>
    <w:p w14:paraId="02F7A811" w14:textId="77777777" w:rsidR="004E10DC" w:rsidRDefault="004E10DC" w:rsidP="000123C4">
      <w:pPr>
        <w:rPr>
          <w:rFonts w:ascii="Calibri" w:hAnsi="Calibri" w:cs="Calibri"/>
          <w:sz w:val="22"/>
          <w:szCs w:val="22"/>
          <w:lang w:eastAsia="en-AU"/>
        </w:rPr>
      </w:pPr>
    </w:p>
    <w:p w14:paraId="4C5F2010" w14:textId="77777777" w:rsidR="000C598A" w:rsidRPr="004E10DC" w:rsidRDefault="000C598A" w:rsidP="000C598A">
      <w:pPr>
        <w:pStyle w:val="BlockText"/>
        <w:ind w:left="567" w:right="0" w:hanging="567"/>
        <w:jc w:val="left"/>
        <w:rPr>
          <w:rFonts w:ascii="Arial" w:hAnsi="Arial" w:cs="Arial"/>
          <w:b/>
          <w:sz w:val="22"/>
          <w:szCs w:val="22"/>
        </w:rPr>
      </w:pPr>
      <w:r w:rsidRPr="004E10DC">
        <w:rPr>
          <w:rFonts w:ascii="Arial" w:hAnsi="Arial" w:cs="Arial"/>
          <w:b/>
          <w:sz w:val="22"/>
          <w:szCs w:val="22"/>
        </w:rPr>
        <w:lastRenderedPageBreak/>
        <w:t>2.</w:t>
      </w:r>
      <w:r w:rsidRPr="004E10DC">
        <w:rPr>
          <w:rFonts w:ascii="Arial" w:hAnsi="Arial" w:cs="Arial"/>
          <w:b/>
          <w:sz w:val="22"/>
          <w:szCs w:val="22"/>
        </w:rPr>
        <w:tab/>
        <w:t>[1, 1, 3, 1, 1, 1, 2 = 10 marks]</w:t>
      </w:r>
    </w:p>
    <w:p w14:paraId="785DDF0D" w14:textId="77777777" w:rsidR="000C598A" w:rsidRPr="004E10DC" w:rsidRDefault="000C598A" w:rsidP="000C598A">
      <w:pPr>
        <w:rPr>
          <w:rFonts w:ascii="Arial" w:hAnsi="Arial" w:cs="Arial"/>
          <w:b/>
          <w:sz w:val="22"/>
        </w:rPr>
      </w:pPr>
    </w:p>
    <w:p w14:paraId="4442DC60" w14:textId="77777777" w:rsidR="000C598A" w:rsidRPr="004E10DC" w:rsidRDefault="000C598A" w:rsidP="000C598A">
      <w:pPr>
        <w:pStyle w:val="NoSpacing"/>
        <w:ind w:left="720"/>
        <w:rPr>
          <w:rFonts w:ascii="Arial" w:hAnsi="Arial" w:cs="Arial"/>
          <w:sz w:val="22"/>
        </w:rPr>
      </w:pPr>
      <w:r w:rsidRPr="004E10DC">
        <w:rPr>
          <w:rFonts w:ascii="Arial" w:hAnsi="Arial" w:cs="Arial"/>
          <w:sz w:val="22"/>
        </w:rPr>
        <w:t>Consider the matrices A=</w:t>
      </w:r>
      <w:r w:rsidRPr="004E10DC">
        <w:rPr>
          <w:rFonts w:ascii="Arial" w:hAnsi="Arial" w:cs="Arial"/>
          <w:position w:val="-30"/>
          <w:sz w:val="22"/>
        </w:rPr>
        <w:object w:dxaOrig="760" w:dyaOrig="720" w14:anchorId="36774ECE">
          <v:shape id="_x0000_i1026" type="#_x0000_t75" style="width:38pt;height:36pt" o:ole="">
            <v:imagedata r:id="rId9" o:title=""/>
          </v:shape>
          <o:OLEObject Type="Embed" ProgID="Equation.DSMT4" ShapeID="_x0000_i1026" DrawAspect="Content" ObjectID="_1651999476" r:id="rId10"/>
        </w:object>
      </w:r>
      <w:r w:rsidRPr="004E10DC">
        <w:rPr>
          <w:rFonts w:ascii="Arial" w:hAnsi="Arial" w:cs="Arial"/>
          <w:sz w:val="22"/>
        </w:rPr>
        <w:t xml:space="preserve">     B=</w:t>
      </w:r>
      <w:r w:rsidRPr="004E10DC">
        <w:rPr>
          <w:rFonts w:ascii="Arial" w:hAnsi="Arial" w:cs="Arial"/>
          <w:position w:val="-14"/>
          <w:sz w:val="22"/>
        </w:rPr>
        <w:object w:dxaOrig="820" w:dyaOrig="400" w14:anchorId="1A16FBB9">
          <v:shape id="_x0000_i1027" type="#_x0000_t75" style="width:41pt;height:20pt" o:ole="">
            <v:imagedata r:id="rId11" o:title=""/>
          </v:shape>
          <o:OLEObject Type="Embed" ProgID="Equation.DSMT4" ShapeID="_x0000_i1027" DrawAspect="Content" ObjectID="_1651999477" r:id="rId12"/>
        </w:object>
      </w:r>
      <w:r w:rsidRPr="004E10DC">
        <w:rPr>
          <w:rFonts w:ascii="Arial" w:hAnsi="Arial" w:cs="Arial"/>
          <w:sz w:val="22"/>
        </w:rPr>
        <w:t xml:space="preserve">     C=</w:t>
      </w:r>
      <w:r w:rsidRPr="004E10DC">
        <w:rPr>
          <w:rFonts w:ascii="Arial" w:hAnsi="Arial" w:cs="Arial"/>
          <w:position w:val="-30"/>
          <w:sz w:val="22"/>
        </w:rPr>
        <w:object w:dxaOrig="520" w:dyaOrig="720" w14:anchorId="7EC3953C">
          <v:shape id="_x0000_i1028" type="#_x0000_t75" style="width:26pt;height:36pt" o:ole="">
            <v:imagedata r:id="rId13" o:title=""/>
          </v:shape>
          <o:OLEObject Type="Embed" ProgID="Equation.DSMT4" ShapeID="_x0000_i1028" DrawAspect="Content" ObjectID="_1651999478" r:id="rId14"/>
        </w:object>
      </w:r>
      <w:r w:rsidRPr="004E10DC">
        <w:rPr>
          <w:rFonts w:ascii="Arial" w:hAnsi="Arial" w:cs="Arial"/>
          <w:sz w:val="22"/>
        </w:rPr>
        <w:t xml:space="preserve">     D=</w:t>
      </w:r>
      <w:r w:rsidRPr="004E10DC">
        <w:rPr>
          <w:rFonts w:ascii="Arial" w:hAnsi="Arial" w:cs="Arial"/>
          <w:position w:val="-30"/>
          <w:sz w:val="22"/>
        </w:rPr>
        <w:object w:dxaOrig="880" w:dyaOrig="720" w14:anchorId="3041255F">
          <v:shape id="_x0000_i1029" type="#_x0000_t75" style="width:44pt;height:36pt" o:ole="">
            <v:imagedata r:id="rId15" o:title=""/>
          </v:shape>
          <o:OLEObject Type="Embed" ProgID="Equation.DSMT4" ShapeID="_x0000_i1029" DrawAspect="Content" ObjectID="_1651999479" r:id="rId16"/>
        </w:object>
      </w:r>
      <w:r w:rsidRPr="004E10DC">
        <w:rPr>
          <w:rFonts w:ascii="Arial" w:hAnsi="Arial" w:cs="Arial"/>
          <w:sz w:val="22"/>
        </w:rPr>
        <w:t xml:space="preserve"> </w:t>
      </w:r>
    </w:p>
    <w:p w14:paraId="540D2305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17054FFC" w14:textId="77777777" w:rsidR="000C598A" w:rsidRPr="004E10DC" w:rsidRDefault="000C598A" w:rsidP="000C598A">
      <w:pPr>
        <w:pStyle w:val="NoSpacing"/>
        <w:numPr>
          <w:ilvl w:val="0"/>
          <w:numId w:val="4"/>
        </w:numPr>
        <w:rPr>
          <w:rFonts w:ascii="Arial" w:hAnsi="Arial" w:cs="Arial"/>
          <w:sz w:val="22"/>
        </w:rPr>
      </w:pPr>
      <w:r w:rsidRPr="004E10DC">
        <w:rPr>
          <w:rFonts w:ascii="Arial" w:hAnsi="Arial" w:cs="Arial"/>
          <w:sz w:val="22"/>
        </w:rPr>
        <w:t xml:space="preserve">State </w:t>
      </w:r>
    </w:p>
    <w:p w14:paraId="41DA2FDE" w14:textId="77777777" w:rsidR="000C598A" w:rsidRPr="004E10DC" w:rsidRDefault="000C598A" w:rsidP="000C598A">
      <w:pPr>
        <w:pStyle w:val="NoSpacing"/>
        <w:numPr>
          <w:ilvl w:val="0"/>
          <w:numId w:val="6"/>
        </w:numPr>
        <w:rPr>
          <w:rFonts w:ascii="Arial" w:hAnsi="Arial" w:cs="Arial"/>
          <w:sz w:val="22"/>
        </w:rPr>
      </w:pPr>
      <w:r w:rsidRPr="004E10DC">
        <w:rPr>
          <w:rFonts w:ascii="Arial" w:hAnsi="Arial" w:cs="Arial"/>
          <w:sz w:val="22"/>
        </w:rPr>
        <w:t>the size of the row matrix</w:t>
      </w:r>
    </w:p>
    <w:p w14:paraId="6A6B2FC3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2D143D0F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7C772D88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031AA662" w14:textId="77777777" w:rsidR="000C598A" w:rsidRPr="004E10DC" w:rsidRDefault="003A529D" w:rsidP="000C598A">
      <w:pPr>
        <w:pStyle w:val="NoSpacing"/>
        <w:numPr>
          <w:ilvl w:val="0"/>
          <w:numId w:val="6"/>
        </w:numPr>
        <w:rPr>
          <w:rFonts w:ascii="Arial" w:hAnsi="Arial" w:cs="Arial"/>
          <w:sz w:val="22"/>
        </w:rPr>
      </w:pPr>
      <m:oMath>
        <m:sSub>
          <m:sSubPr>
            <m:ctrlPr>
              <w:rPr>
                <w:rFonts w:ascii="Cambria Math" w:hAnsi="Cambria Math" w:cs="Arial"/>
                <w:i/>
                <w:sz w:val="22"/>
              </w:rPr>
            </m:ctrlPr>
          </m:sSubPr>
          <m:e>
            <m:r>
              <w:rPr>
                <w:rFonts w:ascii="Cambria Math" w:hAnsi="Cambria Math" w:cs="Arial"/>
                <w:sz w:val="22"/>
              </w:rPr>
              <m:t>d</m:t>
            </m:r>
          </m:e>
          <m:sub>
            <m:r>
              <w:rPr>
                <w:rFonts w:ascii="Cambria Math" w:hAnsi="Cambria Math" w:cs="Arial"/>
                <w:sz w:val="22"/>
              </w:rPr>
              <m:t>12</m:t>
            </m:r>
          </m:sub>
        </m:sSub>
      </m:oMath>
    </w:p>
    <w:p w14:paraId="306DA757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79B96EC0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59DAAACB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34D70F14" w14:textId="77777777" w:rsidR="000C598A" w:rsidRPr="004E10DC" w:rsidRDefault="000C598A" w:rsidP="000C598A">
      <w:pPr>
        <w:pStyle w:val="NoSpacing"/>
        <w:numPr>
          <w:ilvl w:val="0"/>
          <w:numId w:val="4"/>
        </w:numPr>
        <w:rPr>
          <w:rFonts w:ascii="Arial" w:hAnsi="Arial" w:cs="Arial"/>
          <w:sz w:val="22"/>
        </w:rPr>
      </w:pPr>
      <w:r w:rsidRPr="004E10DC">
        <w:rPr>
          <w:rFonts w:ascii="Arial" w:hAnsi="Arial" w:cs="Arial"/>
          <w:sz w:val="22"/>
        </w:rPr>
        <w:t xml:space="preserve">Find </w:t>
      </w:r>
      <w:r w:rsidRPr="004E10DC">
        <w:rPr>
          <w:rFonts w:ascii="Arial" w:hAnsi="Arial" w:cs="Arial"/>
          <w:position w:val="-6"/>
          <w:sz w:val="22"/>
        </w:rPr>
        <w:object w:dxaOrig="200" w:dyaOrig="220" w14:anchorId="4E4369AE">
          <v:shape id="_x0000_i1030" type="#_x0000_t75" style="width:10pt;height:11pt" o:ole="">
            <v:imagedata r:id="rId17" o:title=""/>
          </v:shape>
          <o:OLEObject Type="Embed" ProgID="Equation.DSMT4" ShapeID="_x0000_i1030" DrawAspect="Content" ObjectID="_1651999480" r:id="rId18"/>
        </w:object>
      </w:r>
      <w:r w:rsidRPr="004E10DC">
        <w:rPr>
          <w:rFonts w:ascii="Arial" w:hAnsi="Arial" w:cs="Arial"/>
          <w:sz w:val="22"/>
        </w:rPr>
        <w:t xml:space="preserve"> and </w:t>
      </w:r>
      <w:r w:rsidRPr="004E10DC">
        <w:rPr>
          <w:rFonts w:ascii="Arial" w:hAnsi="Arial" w:cs="Arial"/>
          <w:position w:val="-10"/>
          <w:sz w:val="22"/>
        </w:rPr>
        <w:object w:dxaOrig="220" w:dyaOrig="260" w14:anchorId="0B3A0C95">
          <v:shape id="_x0000_i1031" type="#_x0000_t75" style="width:11pt;height:13pt" o:ole="">
            <v:imagedata r:id="rId19" o:title=""/>
          </v:shape>
          <o:OLEObject Type="Embed" ProgID="Equation.DSMT4" ShapeID="_x0000_i1031" DrawAspect="Content" ObjectID="_1651999481" r:id="rId20"/>
        </w:object>
      </w:r>
      <w:r w:rsidRPr="004E10DC">
        <w:rPr>
          <w:rFonts w:ascii="Arial" w:hAnsi="Arial" w:cs="Arial"/>
          <w:sz w:val="22"/>
        </w:rPr>
        <w:t xml:space="preserve"> if    2C</w:t>
      </w:r>
      <w:r w:rsidRPr="004E10DC">
        <w:rPr>
          <w:rFonts w:ascii="Arial" w:hAnsi="Arial" w:cs="Arial"/>
          <w:position w:val="-30"/>
          <w:sz w:val="22"/>
        </w:rPr>
        <w:object w:dxaOrig="1280" w:dyaOrig="720" w14:anchorId="4D0177D6">
          <v:shape id="_x0000_i1032" type="#_x0000_t75" style="width:64pt;height:36pt" o:ole="">
            <v:imagedata r:id="rId21" o:title=""/>
          </v:shape>
          <o:OLEObject Type="Embed" ProgID="Equation.DSMT4" ShapeID="_x0000_i1032" DrawAspect="Content" ObjectID="_1651999482" r:id="rId22"/>
        </w:object>
      </w:r>
      <w:r w:rsidRPr="004E10DC">
        <w:rPr>
          <w:rFonts w:ascii="Arial" w:hAnsi="Arial" w:cs="Arial"/>
          <w:sz w:val="22"/>
        </w:rPr>
        <w:t xml:space="preserve"> </w:t>
      </w:r>
    </w:p>
    <w:p w14:paraId="396A4A3B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3DAE9CB7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6EBEE5CE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2C82FB0F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37E64597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18089537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1C510CEA" w14:textId="77777777" w:rsidR="000C598A" w:rsidRPr="004E10DC" w:rsidRDefault="000C598A" w:rsidP="000C598A">
      <w:pPr>
        <w:pStyle w:val="NoSpacing"/>
        <w:numPr>
          <w:ilvl w:val="0"/>
          <w:numId w:val="4"/>
        </w:numPr>
        <w:rPr>
          <w:rFonts w:ascii="Arial" w:hAnsi="Arial" w:cs="Arial"/>
          <w:sz w:val="22"/>
        </w:rPr>
      </w:pPr>
      <w:r w:rsidRPr="004E10DC">
        <w:rPr>
          <w:rFonts w:ascii="Arial" w:hAnsi="Arial" w:cs="Arial"/>
          <w:sz w:val="22"/>
        </w:rPr>
        <w:t>If possible, calculate the following. If not possible, explain why.</w:t>
      </w:r>
    </w:p>
    <w:p w14:paraId="4DC33085" w14:textId="77777777" w:rsidR="000C598A" w:rsidRPr="004E10DC" w:rsidRDefault="000C598A" w:rsidP="000C598A">
      <w:pPr>
        <w:pStyle w:val="NoSpacing"/>
        <w:ind w:left="720"/>
        <w:rPr>
          <w:rFonts w:ascii="Arial" w:hAnsi="Arial" w:cs="Arial"/>
          <w:sz w:val="22"/>
        </w:rPr>
      </w:pPr>
    </w:p>
    <w:p w14:paraId="1A0CCFD5" w14:textId="62937382" w:rsidR="000C598A" w:rsidRPr="004E10DC" w:rsidRDefault="000C598A" w:rsidP="000C598A">
      <w:pPr>
        <w:pStyle w:val="NoSpacing"/>
        <w:ind w:left="720"/>
        <w:rPr>
          <w:rFonts w:ascii="Arial" w:hAnsi="Arial" w:cs="Arial"/>
          <w:sz w:val="22"/>
        </w:rPr>
      </w:pPr>
      <w:r w:rsidRPr="004E10DC">
        <w:rPr>
          <w:rFonts w:ascii="Arial" w:hAnsi="Arial" w:cs="Arial"/>
          <w:sz w:val="22"/>
        </w:rPr>
        <w:t>(i)</w:t>
      </w:r>
      <w:r w:rsidRPr="004E10DC">
        <w:rPr>
          <w:rFonts w:ascii="Arial" w:hAnsi="Arial" w:cs="Arial"/>
          <w:sz w:val="22"/>
        </w:rPr>
        <w:tab/>
        <w:t>A + D</w:t>
      </w:r>
    </w:p>
    <w:p w14:paraId="788DD0F4" w14:textId="77777777" w:rsidR="000C598A" w:rsidRPr="004E10DC" w:rsidRDefault="000C598A" w:rsidP="000C598A">
      <w:pPr>
        <w:rPr>
          <w:rFonts w:ascii="Arial" w:hAnsi="Arial" w:cs="Arial"/>
          <w:b/>
          <w:sz w:val="22"/>
        </w:rPr>
      </w:pPr>
    </w:p>
    <w:p w14:paraId="739611C8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5F350A49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10D86A44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59715AB7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6CB1F82B" w14:textId="77777777" w:rsidR="000C598A" w:rsidRPr="004E10DC" w:rsidRDefault="000C598A" w:rsidP="000C598A">
      <w:pPr>
        <w:pStyle w:val="NoSpacing"/>
        <w:numPr>
          <w:ilvl w:val="0"/>
          <w:numId w:val="5"/>
        </w:numPr>
        <w:rPr>
          <w:rFonts w:ascii="Arial" w:hAnsi="Arial" w:cs="Arial"/>
          <w:sz w:val="22"/>
        </w:rPr>
      </w:pPr>
      <w:r w:rsidRPr="004E10DC">
        <w:rPr>
          <w:rFonts w:ascii="Arial" w:hAnsi="Arial" w:cs="Arial"/>
          <w:sz w:val="22"/>
        </w:rPr>
        <w:t>2A</w:t>
      </w:r>
    </w:p>
    <w:p w14:paraId="028A73B9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14863B7A" w14:textId="2849E3FF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35BC677B" w14:textId="17DABC38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3D735E5A" w14:textId="0DF76A68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67B9C4BC" w14:textId="5CBD5FE6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6814E134" w14:textId="04108241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08619C7B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7CA484CC" w14:textId="77777777" w:rsidR="000C598A" w:rsidRPr="004E10DC" w:rsidRDefault="000C598A" w:rsidP="000C598A">
      <w:pPr>
        <w:pStyle w:val="NoSpacing"/>
        <w:numPr>
          <w:ilvl w:val="0"/>
          <w:numId w:val="5"/>
        </w:numPr>
        <w:rPr>
          <w:rFonts w:ascii="Arial" w:hAnsi="Arial" w:cs="Arial"/>
          <w:sz w:val="22"/>
        </w:rPr>
      </w:pPr>
      <w:r w:rsidRPr="004E10DC">
        <w:rPr>
          <w:rFonts w:ascii="Arial" w:hAnsi="Arial" w:cs="Arial"/>
          <w:sz w:val="22"/>
        </w:rPr>
        <w:t>B – C</w:t>
      </w:r>
    </w:p>
    <w:p w14:paraId="4E876FE8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3CDD0367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05D86462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598FAE89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78279AAD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2265E80B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3A83B7F3" w14:textId="77777777" w:rsidR="000C598A" w:rsidRPr="004E10DC" w:rsidRDefault="000C598A" w:rsidP="000C598A">
      <w:pPr>
        <w:pStyle w:val="NoSpacing"/>
        <w:rPr>
          <w:rFonts w:ascii="Arial" w:hAnsi="Arial" w:cs="Arial"/>
          <w:sz w:val="22"/>
        </w:rPr>
      </w:pPr>
    </w:p>
    <w:p w14:paraId="6A34C9D4" w14:textId="77777777" w:rsidR="000C598A" w:rsidRPr="004E10DC" w:rsidRDefault="000C598A" w:rsidP="000C598A">
      <w:pPr>
        <w:pStyle w:val="NoSpacing"/>
        <w:numPr>
          <w:ilvl w:val="0"/>
          <w:numId w:val="5"/>
        </w:numPr>
        <w:rPr>
          <w:rFonts w:ascii="Arial" w:hAnsi="Arial" w:cs="Arial"/>
          <w:sz w:val="22"/>
        </w:rPr>
      </w:pPr>
      <w:r w:rsidRPr="004E10DC">
        <w:rPr>
          <w:rFonts w:ascii="Arial" w:hAnsi="Arial" w:cs="Arial"/>
          <w:sz w:val="22"/>
        </w:rPr>
        <w:t>3D - A</w:t>
      </w:r>
    </w:p>
    <w:p w14:paraId="062FC115" w14:textId="77777777" w:rsidR="000C598A" w:rsidRPr="004E10DC" w:rsidRDefault="000C598A" w:rsidP="000C598A">
      <w:pPr>
        <w:rPr>
          <w:rFonts w:ascii="Arial" w:hAnsi="Arial" w:cs="Arial"/>
          <w:b/>
          <w:sz w:val="22"/>
        </w:rPr>
      </w:pPr>
    </w:p>
    <w:p w14:paraId="735DBFB9" w14:textId="710EE7CA" w:rsidR="000C598A" w:rsidRPr="004E10DC" w:rsidRDefault="000C598A" w:rsidP="000C598A">
      <w:pPr>
        <w:pStyle w:val="BlockText"/>
        <w:ind w:left="567" w:right="0" w:hanging="567"/>
        <w:jc w:val="left"/>
        <w:rPr>
          <w:rFonts w:ascii="Arial" w:hAnsi="Arial" w:cs="Arial"/>
          <w:sz w:val="22"/>
        </w:rPr>
      </w:pPr>
    </w:p>
    <w:p w14:paraId="6E911A4F" w14:textId="77777777" w:rsidR="000C598A" w:rsidRDefault="000C598A" w:rsidP="000C598A">
      <w:pPr>
        <w:pStyle w:val="NoSpacing"/>
        <w:rPr>
          <w:rFonts w:ascii="Arial" w:hAnsi="Arial" w:cs="Arial"/>
          <w:sz w:val="22"/>
        </w:rPr>
      </w:pPr>
    </w:p>
    <w:p w14:paraId="4FAB3D83" w14:textId="77777777" w:rsidR="000C598A" w:rsidRDefault="000C598A" w:rsidP="000C598A">
      <w:pPr>
        <w:pStyle w:val="NoSpacing"/>
        <w:rPr>
          <w:rFonts w:ascii="Arial" w:hAnsi="Arial" w:cs="Arial"/>
          <w:sz w:val="22"/>
        </w:rPr>
      </w:pPr>
    </w:p>
    <w:p w14:paraId="7742E294" w14:textId="77777777" w:rsidR="000123C4" w:rsidRDefault="000123C4" w:rsidP="000123C4"/>
    <w:p w14:paraId="1A627CF7" w14:textId="57DE7E15" w:rsidR="00905DC1" w:rsidRDefault="00905DC1">
      <w:pPr>
        <w:spacing w:after="160" w:line="259" w:lineRule="auto"/>
        <w:rPr>
          <w:b/>
          <w:u w:val="single"/>
        </w:rPr>
      </w:pPr>
    </w:p>
    <w:p w14:paraId="0D97CC5D" w14:textId="77777777" w:rsidR="007517D0" w:rsidRDefault="007517D0">
      <w:pPr>
        <w:spacing w:after="160" w:line="259" w:lineRule="auto"/>
        <w:rPr>
          <w:b/>
          <w:u w:val="single"/>
        </w:rPr>
      </w:pPr>
    </w:p>
    <w:p w14:paraId="325EB08C" w14:textId="45C97AFE" w:rsidR="000123C4" w:rsidRPr="004E10DC" w:rsidRDefault="000123C4" w:rsidP="000123C4">
      <w:pPr>
        <w:rPr>
          <w:rFonts w:ascii="Arial" w:hAnsi="Arial" w:cs="Arial"/>
          <w:b/>
        </w:rPr>
      </w:pPr>
      <w:r w:rsidRPr="004E10DC">
        <w:rPr>
          <w:rFonts w:ascii="Arial" w:hAnsi="Arial" w:cs="Arial"/>
          <w:b/>
          <w:u w:val="single"/>
        </w:rPr>
        <w:lastRenderedPageBreak/>
        <w:t xml:space="preserve">Resource Section – </w:t>
      </w:r>
      <w:r w:rsidR="00FA596B" w:rsidRPr="004E10DC">
        <w:rPr>
          <w:rFonts w:ascii="Arial" w:hAnsi="Arial" w:cs="Arial"/>
          <w:b/>
          <w:u w:val="single"/>
        </w:rPr>
        <w:t>30</w:t>
      </w:r>
      <w:r w:rsidRPr="004E10DC">
        <w:rPr>
          <w:rFonts w:ascii="Arial" w:hAnsi="Arial" w:cs="Arial"/>
          <w:b/>
          <w:u w:val="single"/>
        </w:rPr>
        <w:t xml:space="preserve"> min</w:t>
      </w:r>
      <w:r w:rsidR="00692171" w:rsidRPr="004E10DC">
        <w:rPr>
          <w:rFonts w:ascii="Arial" w:hAnsi="Arial" w:cs="Arial"/>
          <w:b/>
          <w:u w:val="single"/>
        </w:rPr>
        <w:t xml:space="preserve"> plus</w:t>
      </w:r>
      <w:r w:rsidRPr="004E10DC">
        <w:rPr>
          <w:rFonts w:ascii="Arial" w:hAnsi="Arial" w:cs="Arial"/>
          <w:b/>
          <w:u w:val="single"/>
        </w:rPr>
        <w:t xml:space="preserve"> 2 min reading time</w:t>
      </w:r>
      <w:r w:rsidRPr="004E10DC">
        <w:rPr>
          <w:rFonts w:ascii="Arial" w:hAnsi="Arial" w:cs="Arial"/>
          <w:b/>
        </w:rPr>
        <w:tab/>
      </w:r>
      <w:r w:rsidRPr="004E10DC">
        <w:rPr>
          <w:rFonts w:ascii="Arial" w:hAnsi="Arial" w:cs="Arial"/>
          <w:b/>
        </w:rPr>
        <w:tab/>
      </w:r>
      <w:r w:rsidRPr="004E10DC">
        <w:rPr>
          <w:rFonts w:ascii="Arial" w:hAnsi="Arial" w:cs="Arial"/>
          <w:b/>
        </w:rPr>
        <w:tab/>
        <w:t>[</w:t>
      </w:r>
      <w:r w:rsidR="00FA596B" w:rsidRPr="004E10DC">
        <w:rPr>
          <w:rFonts w:ascii="Arial" w:hAnsi="Arial" w:cs="Arial"/>
          <w:b/>
        </w:rPr>
        <w:t>30</w:t>
      </w:r>
      <w:r w:rsidRPr="004E10DC">
        <w:rPr>
          <w:rFonts w:ascii="Arial" w:hAnsi="Arial" w:cs="Arial"/>
          <w:b/>
        </w:rPr>
        <w:t xml:space="preserve"> marks]</w:t>
      </w:r>
    </w:p>
    <w:p w14:paraId="29BE3C62" w14:textId="77777777" w:rsidR="000123C4" w:rsidRPr="004E10DC" w:rsidRDefault="000123C4" w:rsidP="000123C4">
      <w:pPr>
        <w:rPr>
          <w:rFonts w:ascii="Arial" w:hAnsi="Arial" w:cs="Arial"/>
          <w:sz w:val="22"/>
          <w:szCs w:val="22"/>
        </w:rPr>
      </w:pPr>
    </w:p>
    <w:p w14:paraId="021F500D" w14:textId="5F943411" w:rsidR="000123C4" w:rsidRPr="004E10DC" w:rsidRDefault="0052681E" w:rsidP="000123C4">
      <w:pPr>
        <w:rPr>
          <w:rFonts w:ascii="Arial" w:hAnsi="Arial" w:cs="Arial"/>
          <w:b/>
          <w:sz w:val="22"/>
          <w:szCs w:val="22"/>
        </w:rPr>
      </w:pPr>
      <w:r w:rsidRPr="004E10DC">
        <w:rPr>
          <w:rFonts w:ascii="Arial" w:hAnsi="Arial" w:cs="Arial"/>
          <w:b/>
          <w:sz w:val="22"/>
          <w:szCs w:val="22"/>
        </w:rPr>
        <w:t>3</w:t>
      </w:r>
      <w:r w:rsidR="000123C4" w:rsidRPr="004E10DC">
        <w:rPr>
          <w:rFonts w:ascii="Arial" w:hAnsi="Arial" w:cs="Arial"/>
          <w:b/>
          <w:sz w:val="22"/>
          <w:szCs w:val="22"/>
        </w:rPr>
        <w:t>.</w:t>
      </w:r>
      <w:r w:rsidR="000123C4" w:rsidRPr="004E10DC">
        <w:rPr>
          <w:rFonts w:ascii="Arial" w:hAnsi="Arial" w:cs="Arial"/>
          <w:b/>
          <w:sz w:val="22"/>
          <w:szCs w:val="22"/>
        </w:rPr>
        <w:tab/>
        <w:t xml:space="preserve"> [</w:t>
      </w:r>
      <w:r w:rsidR="005C5787" w:rsidRPr="004E10DC">
        <w:rPr>
          <w:rFonts w:ascii="Arial" w:hAnsi="Arial" w:cs="Arial"/>
          <w:b/>
          <w:sz w:val="22"/>
          <w:szCs w:val="22"/>
        </w:rPr>
        <w:t>3</w:t>
      </w:r>
      <w:r w:rsidR="000123C4" w:rsidRPr="004E10DC">
        <w:rPr>
          <w:rFonts w:ascii="Arial" w:hAnsi="Arial" w:cs="Arial"/>
          <w:b/>
          <w:sz w:val="22"/>
          <w:szCs w:val="22"/>
        </w:rPr>
        <w:t xml:space="preserve"> marks]</w:t>
      </w:r>
    </w:p>
    <w:p w14:paraId="304CA3B0" w14:textId="77777777" w:rsidR="005C5787" w:rsidRPr="004E10DC" w:rsidRDefault="005C5787" w:rsidP="005C5787">
      <w:pPr>
        <w:pStyle w:val="PartA"/>
        <w:ind w:hanging="1134"/>
        <w:rPr>
          <w:rFonts w:ascii="Arial" w:hAnsi="Arial" w:cs="Arial"/>
          <w:sz w:val="22"/>
        </w:rPr>
      </w:pPr>
      <w:r w:rsidRPr="004E10DC">
        <w:rPr>
          <w:rFonts w:ascii="Arial" w:hAnsi="Arial" w:cs="Arial"/>
          <w:sz w:val="22"/>
        </w:rPr>
        <w:t xml:space="preserve">Find the capacity of the drinking glass pictured below to the nearest ml. </w:t>
      </w:r>
    </w:p>
    <w:p w14:paraId="07307234" w14:textId="77777777" w:rsidR="005C5787" w:rsidRPr="004E10DC" w:rsidRDefault="003A529D" w:rsidP="005C5787">
      <w:pPr>
        <w:pStyle w:val="PartA"/>
        <w:ind w:hanging="1134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  <w:lang w:eastAsia="en-AU"/>
        </w:rPr>
        <w:object w:dxaOrig="1440" w:dyaOrig="1440" w14:anchorId="70A0B2D7">
          <v:shape id="_x0000_s1028" type="#_x0000_t75" style="position:absolute;left:0;text-align:left;margin-left:44.75pt;margin-top:15.7pt;width:157.9pt;height:166.85pt;z-index:251659264;mso-position-horizontal-relative:text;mso-position-vertical-relative:text">
            <v:imagedata r:id="rId23" o:title=""/>
            <w10:wrap type="square"/>
          </v:shape>
          <o:OLEObject Type="Embed" ProgID="FXDraw.Graphic" ShapeID="_x0000_s1028" DrawAspect="Content" ObjectID="_1651999485" r:id="rId24"/>
        </w:object>
      </w:r>
    </w:p>
    <w:p w14:paraId="6899F181" w14:textId="77777777" w:rsidR="005C5787" w:rsidRPr="004E10DC" w:rsidRDefault="005C5787" w:rsidP="005C5787">
      <w:pPr>
        <w:pStyle w:val="PartA"/>
        <w:ind w:hanging="1134"/>
        <w:rPr>
          <w:rFonts w:ascii="Arial" w:hAnsi="Arial" w:cs="Arial"/>
          <w:sz w:val="22"/>
        </w:rPr>
      </w:pPr>
    </w:p>
    <w:p w14:paraId="74D2E00A" w14:textId="77777777" w:rsidR="005C5787" w:rsidRPr="004E10DC" w:rsidRDefault="005C5787" w:rsidP="005C5787">
      <w:pPr>
        <w:pStyle w:val="PartA"/>
        <w:ind w:hanging="1134"/>
        <w:rPr>
          <w:rFonts w:ascii="Arial" w:hAnsi="Arial" w:cs="Arial"/>
          <w:sz w:val="22"/>
        </w:rPr>
      </w:pPr>
    </w:p>
    <w:p w14:paraId="58E9DB57" w14:textId="77777777" w:rsidR="005C5787" w:rsidRPr="004E10DC" w:rsidRDefault="005C5787" w:rsidP="005C5787">
      <w:pPr>
        <w:pStyle w:val="PartA"/>
        <w:ind w:hanging="1134"/>
        <w:rPr>
          <w:rFonts w:ascii="Arial" w:hAnsi="Arial" w:cs="Arial"/>
          <w:sz w:val="22"/>
        </w:rPr>
      </w:pPr>
    </w:p>
    <w:p w14:paraId="1E906E40" w14:textId="77777777" w:rsidR="005C5787" w:rsidRPr="004E10DC" w:rsidRDefault="005C5787" w:rsidP="005C5787">
      <w:pPr>
        <w:pStyle w:val="PartA"/>
        <w:ind w:hanging="1134"/>
        <w:rPr>
          <w:rFonts w:ascii="Arial" w:hAnsi="Arial" w:cs="Arial"/>
          <w:sz w:val="22"/>
        </w:rPr>
      </w:pPr>
    </w:p>
    <w:p w14:paraId="25E25854" w14:textId="77777777" w:rsidR="005C5787" w:rsidRPr="004E10DC" w:rsidRDefault="005C5787" w:rsidP="005C5787">
      <w:pPr>
        <w:pStyle w:val="PartA"/>
        <w:ind w:hanging="1134"/>
        <w:rPr>
          <w:rFonts w:ascii="Arial" w:hAnsi="Arial" w:cs="Arial"/>
          <w:sz w:val="22"/>
        </w:rPr>
      </w:pPr>
    </w:p>
    <w:p w14:paraId="77636880" w14:textId="77777777" w:rsidR="005C5787" w:rsidRPr="004E10DC" w:rsidRDefault="005C5787" w:rsidP="005C5787">
      <w:pPr>
        <w:pStyle w:val="PartA"/>
        <w:ind w:hanging="1134"/>
        <w:rPr>
          <w:rFonts w:ascii="Arial" w:hAnsi="Arial" w:cs="Arial"/>
          <w:sz w:val="22"/>
        </w:rPr>
      </w:pPr>
    </w:p>
    <w:p w14:paraId="3BACFC79" w14:textId="77777777" w:rsidR="005C5787" w:rsidRPr="004E10DC" w:rsidRDefault="005C5787" w:rsidP="005C5787">
      <w:pPr>
        <w:pStyle w:val="PartA"/>
        <w:ind w:hanging="1134"/>
        <w:rPr>
          <w:rFonts w:ascii="Arial" w:hAnsi="Arial" w:cs="Arial"/>
          <w:sz w:val="22"/>
        </w:rPr>
      </w:pPr>
    </w:p>
    <w:p w14:paraId="765E7F1A" w14:textId="77777777" w:rsidR="005C5787" w:rsidRPr="004E10DC" w:rsidRDefault="005C5787" w:rsidP="005C5787">
      <w:pPr>
        <w:pStyle w:val="PartA"/>
        <w:ind w:hanging="1134"/>
        <w:rPr>
          <w:rFonts w:ascii="Arial" w:hAnsi="Arial" w:cs="Arial"/>
          <w:sz w:val="22"/>
        </w:rPr>
      </w:pPr>
    </w:p>
    <w:p w14:paraId="13044779" w14:textId="77777777" w:rsidR="000123C4" w:rsidRPr="004E10DC" w:rsidRDefault="000123C4" w:rsidP="000123C4">
      <w:pPr>
        <w:rPr>
          <w:rFonts w:ascii="Arial" w:hAnsi="Arial" w:cs="Arial"/>
          <w:sz w:val="22"/>
          <w:szCs w:val="22"/>
        </w:rPr>
      </w:pPr>
    </w:p>
    <w:p w14:paraId="2636B734" w14:textId="77777777" w:rsidR="000123C4" w:rsidRPr="004E10DC" w:rsidRDefault="000123C4" w:rsidP="000123C4">
      <w:pPr>
        <w:rPr>
          <w:rFonts w:ascii="Arial" w:hAnsi="Arial" w:cs="Arial"/>
          <w:sz w:val="22"/>
          <w:szCs w:val="22"/>
        </w:rPr>
      </w:pPr>
    </w:p>
    <w:p w14:paraId="7E97FE6F" w14:textId="7A00E706" w:rsidR="0052681E" w:rsidRPr="004E10DC" w:rsidRDefault="0052681E" w:rsidP="0052681E">
      <w:pPr>
        <w:rPr>
          <w:rFonts w:ascii="Arial" w:hAnsi="Arial" w:cs="Arial"/>
          <w:b/>
          <w:sz w:val="22"/>
          <w:szCs w:val="22"/>
        </w:rPr>
      </w:pPr>
      <w:r w:rsidRPr="004E10DC">
        <w:rPr>
          <w:rFonts w:ascii="Arial" w:hAnsi="Arial" w:cs="Arial"/>
          <w:b/>
          <w:sz w:val="22"/>
          <w:szCs w:val="22"/>
        </w:rPr>
        <w:t>4.</w:t>
      </w:r>
      <w:r w:rsidRPr="004E10DC">
        <w:rPr>
          <w:rFonts w:ascii="Arial" w:hAnsi="Arial" w:cs="Arial"/>
          <w:b/>
          <w:sz w:val="22"/>
          <w:szCs w:val="22"/>
        </w:rPr>
        <w:tab/>
        <w:t xml:space="preserve"> [3 marks]</w:t>
      </w:r>
    </w:p>
    <w:p w14:paraId="1C1F10B6" w14:textId="77777777" w:rsidR="000123C4" w:rsidRPr="004E10DC" w:rsidRDefault="000123C4" w:rsidP="000123C4">
      <w:pPr>
        <w:rPr>
          <w:rFonts w:ascii="Arial" w:hAnsi="Arial" w:cs="Arial"/>
          <w:sz w:val="22"/>
          <w:szCs w:val="22"/>
        </w:rPr>
      </w:pPr>
    </w:p>
    <w:p w14:paraId="2585D55B" w14:textId="77777777" w:rsidR="00AB3CD3" w:rsidRPr="004E10DC" w:rsidRDefault="00AB3CD3" w:rsidP="00AB3CD3">
      <w:pPr>
        <w:pStyle w:val="PartA"/>
        <w:ind w:hanging="1134"/>
        <w:rPr>
          <w:rFonts w:ascii="Arial" w:hAnsi="Arial" w:cs="Arial"/>
          <w:sz w:val="22"/>
        </w:rPr>
      </w:pPr>
      <w:r w:rsidRPr="004E10DC">
        <w:rPr>
          <w:rFonts w:ascii="Arial" w:hAnsi="Arial" w:cs="Arial"/>
          <w:sz w:val="22"/>
        </w:rPr>
        <w:t>What is the longest pencil that can fit into a 4cm cube?</w:t>
      </w:r>
    </w:p>
    <w:p w14:paraId="6ED0C488" w14:textId="77777777" w:rsidR="000123C4" w:rsidRPr="004E10DC" w:rsidRDefault="000123C4" w:rsidP="000123C4">
      <w:pPr>
        <w:rPr>
          <w:rFonts w:ascii="Arial" w:hAnsi="Arial" w:cs="Arial"/>
          <w:sz w:val="22"/>
          <w:szCs w:val="22"/>
        </w:rPr>
      </w:pPr>
    </w:p>
    <w:p w14:paraId="5A10969E" w14:textId="77777777" w:rsidR="000123C4" w:rsidRPr="004E10DC" w:rsidRDefault="000123C4" w:rsidP="000123C4">
      <w:pPr>
        <w:rPr>
          <w:rFonts w:ascii="Arial" w:hAnsi="Arial" w:cs="Arial"/>
          <w:sz w:val="22"/>
          <w:szCs w:val="22"/>
        </w:rPr>
      </w:pPr>
    </w:p>
    <w:p w14:paraId="496F21B6" w14:textId="77777777" w:rsidR="000123C4" w:rsidRPr="004E10DC" w:rsidRDefault="000123C4" w:rsidP="000123C4">
      <w:pPr>
        <w:rPr>
          <w:rFonts w:ascii="Arial" w:hAnsi="Arial" w:cs="Arial"/>
          <w:sz w:val="22"/>
          <w:szCs w:val="22"/>
        </w:rPr>
      </w:pPr>
    </w:p>
    <w:p w14:paraId="476D15B0" w14:textId="77777777" w:rsidR="000123C4" w:rsidRPr="004E10DC" w:rsidRDefault="000123C4" w:rsidP="000123C4">
      <w:pPr>
        <w:rPr>
          <w:rFonts w:ascii="Arial" w:hAnsi="Arial" w:cs="Arial"/>
          <w:sz w:val="22"/>
          <w:szCs w:val="22"/>
        </w:rPr>
      </w:pPr>
    </w:p>
    <w:p w14:paraId="3EE5E139" w14:textId="77777777" w:rsidR="000123C4" w:rsidRPr="004E10DC" w:rsidRDefault="000123C4" w:rsidP="000123C4">
      <w:pPr>
        <w:rPr>
          <w:rFonts w:ascii="Arial" w:hAnsi="Arial" w:cs="Arial"/>
          <w:sz w:val="22"/>
          <w:szCs w:val="22"/>
        </w:rPr>
      </w:pPr>
    </w:p>
    <w:p w14:paraId="13FE0AD9" w14:textId="77777777" w:rsidR="000123C4" w:rsidRPr="004E10DC" w:rsidRDefault="000123C4" w:rsidP="000123C4">
      <w:pPr>
        <w:rPr>
          <w:rFonts w:ascii="Arial" w:hAnsi="Arial" w:cs="Arial"/>
          <w:sz w:val="22"/>
          <w:szCs w:val="22"/>
        </w:rPr>
      </w:pPr>
    </w:p>
    <w:p w14:paraId="13F2D0B8" w14:textId="076A4963" w:rsidR="000123C4" w:rsidRPr="004E10DC" w:rsidRDefault="000123C4" w:rsidP="000123C4">
      <w:pPr>
        <w:rPr>
          <w:rFonts w:ascii="Arial" w:hAnsi="Arial" w:cs="Arial"/>
          <w:sz w:val="22"/>
          <w:szCs w:val="22"/>
        </w:rPr>
      </w:pPr>
    </w:p>
    <w:p w14:paraId="138E1B7B" w14:textId="4DC10038" w:rsidR="00B2583E" w:rsidRPr="004E10DC" w:rsidRDefault="00B2583E" w:rsidP="000123C4">
      <w:pPr>
        <w:rPr>
          <w:rFonts w:ascii="Arial" w:hAnsi="Arial" w:cs="Arial"/>
          <w:sz w:val="22"/>
          <w:szCs w:val="22"/>
        </w:rPr>
      </w:pPr>
    </w:p>
    <w:p w14:paraId="00324993" w14:textId="243D4F17" w:rsidR="00B2583E" w:rsidRPr="004E10DC" w:rsidRDefault="00B2583E" w:rsidP="000123C4">
      <w:pPr>
        <w:rPr>
          <w:rFonts w:ascii="Arial" w:hAnsi="Arial" w:cs="Arial"/>
          <w:sz w:val="22"/>
          <w:szCs w:val="22"/>
        </w:rPr>
      </w:pPr>
    </w:p>
    <w:p w14:paraId="5F0FF228" w14:textId="77777777" w:rsidR="00B2583E" w:rsidRPr="004E10DC" w:rsidRDefault="00B2583E" w:rsidP="000123C4">
      <w:pPr>
        <w:rPr>
          <w:rFonts w:ascii="Arial" w:hAnsi="Arial" w:cs="Arial"/>
          <w:sz w:val="22"/>
          <w:szCs w:val="22"/>
        </w:rPr>
      </w:pPr>
    </w:p>
    <w:p w14:paraId="653DEAEC" w14:textId="3A1339FE" w:rsidR="000123C4" w:rsidRPr="004E10DC" w:rsidRDefault="00CC4949" w:rsidP="000123C4">
      <w:pPr>
        <w:rPr>
          <w:rFonts w:ascii="Arial" w:hAnsi="Arial" w:cs="Arial"/>
          <w:b/>
          <w:sz w:val="22"/>
          <w:szCs w:val="22"/>
        </w:rPr>
      </w:pPr>
      <w:r w:rsidRPr="004E10DC">
        <w:rPr>
          <w:rFonts w:ascii="Arial" w:hAnsi="Arial" w:cs="Arial"/>
          <w:b/>
          <w:sz w:val="22"/>
          <w:szCs w:val="22"/>
        </w:rPr>
        <w:t>5</w:t>
      </w:r>
      <w:r w:rsidR="000123C4" w:rsidRPr="004E10DC">
        <w:rPr>
          <w:rFonts w:ascii="Arial" w:hAnsi="Arial" w:cs="Arial"/>
          <w:b/>
          <w:sz w:val="22"/>
          <w:szCs w:val="22"/>
        </w:rPr>
        <w:t xml:space="preserve">. </w:t>
      </w:r>
      <w:r w:rsidR="000123C4" w:rsidRPr="004E10DC">
        <w:rPr>
          <w:rFonts w:ascii="Arial" w:hAnsi="Arial" w:cs="Arial"/>
          <w:b/>
          <w:sz w:val="22"/>
          <w:szCs w:val="22"/>
        </w:rPr>
        <w:tab/>
        <w:t>[2 marks]</w:t>
      </w:r>
    </w:p>
    <w:p w14:paraId="10B46DE5" w14:textId="77777777" w:rsidR="00230E7B" w:rsidRPr="004E10DC" w:rsidRDefault="00230E7B" w:rsidP="00230E7B">
      <w:pPr>
        <w:tabs>
          <w:tab w:val="left" w:pos="760"/>
          <w:tab w:val="left" w:pos="8640"/>
        </w:tabs>
        <w:spacing w:line="248" w:lineRule="exact"/>
        <w:ind w:left="104" w:right="-20"/>
        <w:rPr>
          <w:rFonts w:ascii="Arial" w:eastAsia="Arial" w:hAnsi="Arial" w:cs="Arial"/>
        </w:rPr>
      </w:pPr>
      <w:r w:rsidRPr="004E10DC">
        <w:rPr>
          <w:rFonts w:ascii="Arial" w:eastAsia="Arial" w:hAnsi="Arial" w:cs="Arial"/>
          <w:spacing w:val="-1"/>
          <w:position w:val="-1"/>
          <w:sz w:val="22"/>
        </w:rPr>
        <w:t>D</w:t>
      </w:r>
      <w:r w:rsidRPr="004E10DC">
        <w:rPr>
          <w:rFonts w:ascii="Arial" w:eastAsia="Arial" w:hAnsi="Arial" w:cs="Arial"/>
          <w:position w:val="-1"/>
          <w:sz w:val="22"/>
        </w:rPr>
        <w:t>ete</w:t>
      </w:r>
      <w:r w:rsidRPr="004E10DC">
        <w:rPr>
          <w:rFonts w:ascii="Arial" w:eastAsia="Arial" w:hAnsi="Arial" w:cs="Arial"/>
          <w:spacing w:val="1"/>
          <w:position w:val="-1"/>
          <w:sz w:val="22"/>
        </w:rPr>
        <w:t>rm</w:t>
      </w:r>
      <w:r w:rsidRPr="004E10DC">
        <w:rPr>
          <w:rFonts w:ascii="Arial" w:eastAsia="Arial" w:hAnsi="Arial" w:cs="Arial"/>
          <w:spacing w:val="-1"/>
          <w:position w:val="-1"/>
          <w:sz w:val="22"/>
        </w:rPr>
        <w:t>i</w:t>
      </w:r>
      <w:r w:rsidRPr="004E10DC">
        <w:rPr>
          <w:rFonts w:ascii="Arial" w:eastAsia="Arial" w:hAnsi="Arial" w:cs="Arial"/>
          <w:position w:val="-1"/>
          <w:sz w:val="22"/>
        </w:rPr>
        <w:t>ne</w:t>
      </w:r>
      <w:r w:rsidRPr="004E10DC">
        <w:rPr>
          <w:rFonts w:ascii="Arial" w:eastAsia="Arial" w:hAnsi="Arial" w:cs="Arial"/>
          <w:spacing w:val="-2"/>
          <w:position w:val="-1"/>
          <w:sz w:val="22"/>
        </w:rPr>
        <w:t xml:space="preserve"> </w:t>
      </w:r>
      <w:r w:rsidRPr="004E10DC">
        <w:rPr>
          <w:rFonts w:ascii="Arial" w:eastAsia="Arial" w:hAnsi="Arial" w:cs="Arial"/>
          <w:spacing w:val="1"/>
          <w:position w:val="-1"/>
          <w:sz w:val="22"/>
        </w:rPr>
        <w:t>t</w:t>
      </w:r>
      <w:r w:rsidRPr="004E10DC">
        <w:rPr>
          <w:rFonts w:ascii="Arial" w:eastAsia="Arial" w:hAnsi="Arial" w:cs="Arial"/>
          <w:position w:val="-1"/>
          <w:sz w:val="22"/>
        </w:rPr>
        <w:t>he</w:t>
      </w:r>
      <w:r w:rsidRPr="004E10DC">
        <w:rPr>
          <w:rFonts w:ascii="Arial" w:eastAsia="Arial" w:hAnsi="Arial" w:cs="Arial"/>
          <w:spacing w:val="-2"/>
          <w:position w:val="-1"/>
          <w:sz w:val="22"/>
        </w:rPr>
        <w:t xml:space="preserve"> </w:t>
      </w:r>
      <w:r w:rsidRPr="004E10DC">
        <w:rPr>
          <w:rFonts w:ascii="Arial" w:eastAsia="Arial" w:hAnsi="Arial" w:cs="Arial"/>
          <w:position w:val="-1"/>
          <w:sz w:val="22"/>
        </w:rPr>
        <w:t>p</w:t>
      </w:r>
      <w:r w:rsidRPr="004E10DC">
        <w:rPr>
          <w:rFonts w:ascii="Arial" w:eastAsia="Arial" w:hAnsi="Arial" w:cs="Arial"/>
          <w:spacing w:val="-1"/>
          <w:position w:val="-1"/>
          <w:sz w:val="22"/>
        </w:rPr>
        <w:t>e</w:t>
      </w:r>
      <w:r w:rsidRPr="004E10DC">
        <w:rPr>
          <w:rFonts w:ascii="Arial" w:eastAsia="Arial" w:hAnsi="Arial" w:cs="Arial"/>
          <w:spacing w:val="1"/>
          <w:position w:val="-1"/>
          <w:sz w:val="22"/>
        </w:rPr>
        <w:t>r</w:t>
      </w:r>
      <w:r w:rsidRPr="004E10DC">
        <w:rPr>
          <w:rFonts w:ascii="Arial" w:eastAsia="Arial" w:hAnsi="Arial" w:cs="Arial"/>
          <w:spacing w:val="-3"/>
          <w:position w:val="-1"/>
          <w:sz w:val="22"/>
        </w:rPr>
        <w:t>i</w:t>
      </w:r>
      <w:r w:rsidRPr="004E10DC">
        <w:rPr>
          <w:rFonts w:ascii="Arial" w:eastAsia="Arial" w:hAnsi="Arial" w:cs="Arial"/>
          <w:spacing w:val="1"/>
          <w:position w:val="-1"/>
          <w:sz w:val="22"/>
        </w:rPr>
        <w:t>m</w:t>
      </w:r>
      <w:r w:rsidRPr="004E10DC">
        <w:rPr>
          <w:rFonts w:ascii="Arial" w:eastAsia="Arial" w:hAnsi="Arial" w:cs="Arial"/>
          <w:position w:val="-1"/>
          <w:sz w:val="22"/>
        </w:rPr>
        <w:t>et</w:t>
      </w:r>
      <w:r w:rsidRPr="004E10DC">
        <w:rPr>
          <w:rFonts w:ascii="Arial" w:eastAsia="Arial" w:hAnsi="Arial" w:cs="Arial"/>
          <w:spacing w:val="-2"/>
          <w:position w:val="-1"/>
          <w:sz w:val="22"/>
        </w:rPr>
        <w:t>e</w:t>
      </w:r>
      <w:r w:rsidRPr="004E10DC">
        <w:rPr>
          <w:rFonts w:ascii="Arial" w:eastAsia="Arial" w:hAnsi="Arial" w:cs="Arial"/>
          <w:position w:val="-1"/>
          <w:sz w:val="22"/>
        </w:rPr>
        <w:t xml:space="preserve">r </w:t>
      </w:r>
      <w:r w:rsidRPr="004E10DC">
        <w:rPr>
          <w:rFonts w:ascii="Arial" w:eastAsia="Arial" w:hAnsi="Arial" w:cs="Arial"/>
          <w:spacing w:val="-3"/>
          <w:position w:val="-1"/>
          <w:sz w:val="22"/>
        </w:rPr>
        <w:t>o</w:t>
      </w:r>
      <w:r w:rsidRPr="004E10DC">
        <w:rPr>
          <w:rFonts w:ascii="Arial" w:eastAsia="Arial" w:hAnsi="Arial" w:cs="Arial"/>
          <w:position w:val="-1"/>
          <w:sz w:val="22"/>
        </w:rPr>
        <w:t>f</w:t>
      </w:r>
      <w:r w:rsidRPr="004E10DC">
        <w:rPr>
          <w:rFonts w:ascii="Arial" w:eastAsia="Arial" w:hAnsi="Arial" w:cs="Arial"/>
          <w:spacing w:val="2"/>
          <w:position w:val="-1"/>
          <w:sz w:val="22"/>
        </w:rPr>
        <w:t xml:space="preserve"> </w:t>
      </w:r>
      <w:r w:rsidRPr="004E10DC">
        <w:rPr>
          <w:rFonts w:ascii="Arial" w:eastAsia="Arial" w:hAnsi="Arial" w:cs="Arial"/>
          <w:spacing w:val="1"/>
          <w:position w:val="-1"/>
          <w:sz w:val="22"/>
        </w:rPr>
        <w:t>t</w:t>
      </w:r>
      <w:r w:rsidRPr="004E10DC">
        <w:rPr>
          <w:rFonts w:ascii="Arial" w:eastAsia="Arial" w:hAnsi="Arial" w:cs="Arial"/>
          <w:position w:val="-1"/>
          <w:sz w:val="22"/>
        </w:rPr>
        <w:t>he s</w:t>
      </w:r>
      <w:r w:rsidRPr="004E10DC">
        <w:rPr>
          <w:rFonts w:ascii="Arial" w:eastAsia="Arial" w:hAnsi="Arial" w:cs="Arial"/>
          <w:spacing w:val="-3"/>
          <w:position w:val="-1"/>
          <w:sz w:val="22"/>
        </w:rPr>
        <w:t>e</w:t>
      </w:r>
      <w:r w:rsidRPr="004E10DC">
        <w:rPr>
          <w:rFonts w:ascii="Arial" w:eastAsia="Arial" w:hAnsi="Arial" w:cs="Arial"/>
          <w:position w:val="-1"/>
          <w:sz w:val="22"/>
        </w:rPr>
        <w:t>c</w:t>
      </w:r>
      <w:r w:rsidRPr="004E10DC">
        <w:rPr>
          <w:rFonts w:ascii="Arial" w:eastAsia="Arial" w:hAnsi="Arial" w:cs="Arial"/>
          <w:spacing w:val="1"/>
          <w:position w:val="-1"/>
          <w:sz w:val="22"/>
        </w:rPr>
        <w:t>t</w:t>
      </w:r>
      <w:r w:rsidRPr="004E10DC">
        <w:rPr>
          <w:rFonts w:ascii="Arial" w:eastAsia="Arial" w:hAnsi="Arial" w:cs="Arial"/>
          <w:spacing w:val="-3"/>
          <w:position w:val="-1"/>
          <w:sz w:val="22"/>
        </w:rPr>
        <w:t>o</w:t>
      </w:r>
      <w:r w:rsidRPr="004E10DC">
        <w:rPr>
          <w:rFonts w:ascii="Arial" w:eastAsia="Arial" w:hAnsi="Arial" w:cs="Arial"/>
          <w:position w:val="-1"/>
          <w:sz w:val="22"/>
        </w:rPr>
        <w:t>r</w:t>
      </w:r>
      <w:r w:rsidRPr="004E10DC">
        <w:rPr>
          <w:rFonts w:ascii="Arial" w:eastAsia="Arial" w:hAnsi="Arial" w:cs="Arial"/>
          <w:spacing w:val="2"/>
          <w:position w:val="-1"/>
          <w:sz w:val="22"/>
        </w:rPr>
        <w:t xml:space="preserve"> </w:t>
      </w:r>
      <w:r w:rsidRPr="004E10DC">
        <w:rPr>
          <w:rFonts w:ascii="Arial" w:eastAsia="Arial" w:hAnsi="Arial" w:cs="Arial"/>
          <w:position w:val="-1"/>
          <w:sz w:val="22"/>
        </w:rPr>
        <w:t>sh</w:t>
      </w:r>
      <w:r w:rsidRPr="004E10DC">
        <w:rPr>
          <w:rFonts w:ascii="Arial" w:eastAsia="Arial" w:hAnsi="Arial" w:cs="Arial"/>
          <w:spacing w:val="-1"/>
          <w:position w:val="-1"/>
          <w:sz w:val="22"/>
        </w:rPr>
        <w:t>o</w:t>
      </w:r>
      <w:r w:rsidRPr="004E10DC">
        <w:rPr>
          <w:rFonts w:ascii="Arial" w:eastAsia="Arial" w:hAnsi="Arial" w:cs="Arial"/>
          <w:spacing w:val="-3"/>
          <w:position w:val="-1"/>
          <w:sz w:val="22"/>
        </w:rPr>
        <w:t>w</w:t>
      </w:r>
      <w:r w:rsidRPr="004E10DC">
        <w:rPr>
          <w:rFonts w:ascii="Arial" w:eastAsia="Arial" w:hAnsi="Arial" w:cs="Arial"/>
          <w:position w:val="-1"/>
          <w:sz w:val="22"/>
        </w:rPr>
        <w:t>n be</w:t>
      </w:r>
      <w:r w:rsidRPr="004E10DC">
        <w:rPr>
          <w:rFonts w:ascii="Arial" w:eastAsia="Arial" w:hAnsi="Arial" w:cs="Arial"/>
          <w:spacing w:val="-1"/>
          <w:position w:val="-1"/>
          <w:sz w:val="22"/>
        </w:rPr>
        <w:t>l</w:t>
      </w:r>
      <w:r w:rsidRPr="004E10DC">
        <w:rPr>
          <w:rFonts w:ascii="Arial" w:eastAsia="Arial" w:hAnsi="Arial" w:cs="Arial"/>
          <w:position w:val="-1"/>
          <w:sz w:val="22"/>
        </w:rPr>
        <w:t>o</w:t>
      </w:r>
      <w:r w:rsidRPr="004E10DC">
        <w:rPr>
          <w:rFonts w:ascii="Arial" w:eastAsia="Arial" w:hAnsi="Arial" w:cs="Arial"/>
          <w:spacing w:val="-4"/>
          <w:position w:val="-1"/>
          <w:sz w:val="22"/>
        </w:rPr>
        <w:t>w</w:t>
      </w:r>
      <w:r w:rsidRPr="004E10DC">
        <w:rPr>
          <w:rFonts w:ascii="Arial" w:eastAsia="Arial" w:hAnsi="Arial" w:cs="Arial"/>
          <w:position w:val="-1"/>
          <w:sz w:val="22"/>
        </w:rPr>
        <w:t>.</w:t>
      </w:r>
    </w:p>
    <w:p w14:paraId="74E899D8" w14:textId="77777777" w:rsidR="00230E7B" w:rsidRPr="004E10DC" w:rsidRDefault="00230E7B" w:rsidP="00230E7B">
      <w:pPr>
        <w:spacing w:before="6" w:line="100" w:lineRule="exact"/>
        <w:rPr>
          <w:rFonts w:ascii="Arial" w:hAnsi="Arial" w:cs="Arial"/>
          <w:sz w:val="10"/>
          <w:szCs w:val="10"/>
        </w:rPr>
      </w:pPr>
    </w:p>
    <w:p w14:paraId="1A62E164" w14:textId="77777777" w:rsidR="00230E7B" w:rsidRPr="004E10DC" w:rsidRDefault="00230E7B" w:rsidP="00230E7B">
      <w:pPr>
        <w:spacing w:line="200" w:lineRule="exact"/>
        <w:rPr>
          <w:rFonts w:ascii="Arial" w:hAnsi="Arial" w:cs="Arial"/>
          <w:sz w:val="20"/>
          <w:szCs w:val="20"/>
        </w:rPr>
      </w:pPr>
    </w:p>
    <w:p w14:paraId="5E6D7EC9" w14:textId="77777777" w:rsidR="00230E7B" w:rsidRPr="004E10DC" w:rsidRDefault="00230E7B" w:rsidP="00230E7B">
      <w:pPr>
        <w:spacing w:line="200" w:lineRule="exact"/>
        <w:rPr>
          <w:rFonts w:ascii="Arial" w:hAnsi="Arial" w:cs="Arial"/>
          <w:sz w:val="20"/>
          <w:szCs w:val="20"/>
        </w:rPr>
      </w:pPr>
    </w:p>
    <w:p w14:paraId="29A5CD79" w14:textId="77777777" w:rsidR="00230E7B" w:rsidRPr="004E10DC" w:rsidRDefault="00230E7B" w:rsidP="00230E7B">
      <w:pPr>
        <w:spacing w:line="200" w:lineRule="exact"/>
        <w:rPr>
          <w:rFonts w:ascii="Arial" w:hAnsi="Arial" w:cs="Arial"/>
          <w:sz w:val="20"/>
          <w:szCs w:val="20"/>
        </w:rPr>
      </w:pPr>
    </w:p>
    <w:p w14:paraId="58C85660" w14:textId="77777777" w:rsidR="00230E7B" w:rsidRPr="004E10DC" w:rsidRDefault="00230E7B" w:rsidP="00230E7B">
      <w:pPr>
        <w:spacing w:line="200" w:lineRule="exact"/>
        <w:rPr>
          <w:rFonts w:ascii="Arial" w:hAnsi="Arial" w:cs="Arial"/>
          <w:sz w:val="20"/>
          <w:szCs w:val="20"/>
        </w:rPr>
      </w:pPr>
    </w:p>
    <w:p w14:paraId="18A67C4A" w14:textId="77777777" w:rsidR="00230E7B" w:rsidRPr="004E10DC" w:rsidRDefault="00230E7B" w:rsidP="00230E7B">
      <w:pPr>
        <w:rPr>
          <w:rFonts w:ascii="Arial" w:hAnsi="Arial" w:cs="Arial"/>
        </w:rPr>
      </w:pPr>
    </w:p>
    <w:p w14:paraId="45FAED70" w14:textId="77777777" w:rsidR="00230E7B" w:rsidRPr="004E10DC" w:rsidRDefault="00230E7B" w:rsidP="00230E7B">
      <w:pPr>
        <w:rPr>
          <w:rFonts w:ascii="Arial" w:hAnsi="Arial" w:cs="Arial"/>
        </w:rPr>
      </w:pPr>
    </w:p>
    <w:p w14:paraId="4673B143" w14:textId="32F0447A" w:rsidR="00230E7B" w:rsidRPr="004E10DC" w:rsidRDefault="003A529D" w:rsidP="00230E7B">
      <w:pPr>
        <w:rPr>
          <w:rFonts w:ascii="Arial" w:hAnsi="Arial" w:cs="Arial"/>
        </w:rPr>
        <w:sectPr w:rsidR="00230E7B" w:rsidRPr="004E10DC">
          <w:pgSz w:w="11920" w:h="16840"/>
          <w:pgMar w:top="1480" w:right="1020" w:bottom="780" w:left="1200" w:header="759" w:footer="596" w:gutter="0"/>
          <w:cols w:space="720"/>
        </w:sectPr>
      </w:pPr>
      <w:r w:rsidRPr="003A529D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467FC1DB" wp14:editId="0A1C06A8">
                <wp:simplePos x="0" y="0"/>
                <wp:positionH relativeFrom="column">
                  <wp:posOffset>1261110</wp:posOffset>
                </wp:positionH>
                <wp:positionV relativeFrom="paragraph">
                  <wp:posOffset>152400</wp:posOffset>
                </wp:positionV>
                <wp:extent cx="2360930" cy="140462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E3A636" w14:textId="32633975" w:rsidR="003A529D" w:rsidRDefault="003A529D">
                            <w:r>
                              <w:t>137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67FC1D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margin-left:99.3pt;margin-top:12pt;width:185.9pt;height:110.6pt;z-index:251665408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" filled="f" stroked="f">
                <v:textbox style="mso-fit-shape-to-text:t">
                  <w:txbxContent>
                    <w:p w14:paraId="5DE3A636" w14:textId="32633975" w:rsidR="003A529D" w:rsidRDefault="003A529D">
                      <w:r>
                        <w:t>137°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F642D6E" w14:textId="799E20B0" w:rsidR="003A529D" w:rsidRPr="00B2583E" w:rsidRDefault="00230E7B" w:rsidP="003A529D">
      <w:pPr>
        <w:spacing w:before="30"/>
        <w:ind w:left="1015" w:right="-1093"/>
        <w:rPr>
          <w:sz w:val="14"/>
          <w:szCs w:val="14"/>
        </w:rPr>
      </w:pPr>
      <w:r w:rsidRPr="004E10DC">
        <w:rPr>
          <w:rFonts w:ascii="Arial" w:eastAsiaTheme="minorHAnsi" w:hAnsi="Arial" w:cs="Arial"/>
          <w:noProof/>
          <w:lang w:eastAsia="en-AU"/>
        </w:rPr>
        <mc:AlternateContent>
          <mc:Choice Requires="wpg">
            <w:drawing>
              <wp:anchor distT="0" distB="0" distL="114300" distR="114300" simplePos="0" relativeHeight="251651071" behindDoc="1" locked="0" layoutInCell="1" allowOverlap="1" wp14:anchorId="0590775D" wp14:editId="2DD7C356">
                <wp:simplePos x="0" y="0"/>
                <wp:positionH relativeFrom="page">
                  <wp:posOffset>1417320</wp:posOffset>
                </wp:positionH>
                <wp:positionV relativeFrom="paragraph">
                  <wp:posOffset>-605155</wp:posOffset>
                </wp:positionV>
                <wp:extent cx="1635760" cy="913765"/>
                <wp:effectExtent l="0" t="0" r="40640" b="19685"/>
                <wp:wrapNone/>
                <wp:docPr id="510" name="Group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5760" cy="913765"/>
                          <a:chOff x="2232" y="-957"/>
                          <a:chExt cx="2576" cy="1439"/>
                        </a:xfrm>
                      </wpg:grpSpPr>
                      <wpg:grpSp>
                        <wpg:cNvPr id="511" name="Group 32"/>
                        <wpg:cNvGrpSpPr>
                          <a:grpSpLocks/>
                        </wpg:cNvGrpSpPr>
                        <wpg:grpSpPr bwMode="auto">
                          <a:xfrm>
                            <a:off x="2242" y="-947"/>
                            <a:ext cx="2556" cy="1419"/>
                            <a:chOff x="2242" y="-947"/>
                            <a:chExt cx="2556" cy="1419"/>
                          </a:xfrm>
                        </wpg:grpSpPr>
                        <wps:wsp>
                          <wps:cNvPr id="512" name="Freeform 33"/>
                          <wps:cNvSpPr>
                            <a:spLocks/>
                          </wps:cNvSpPr>
                          <wps:spPr bwMode="auto">
                            <a:xfrm>
                              <a:off x="2242" y="-947"/>
                              <a:ext cx="2556" cy="1419"/>
                            </a:xfrm>
                            <a:custGeom>
                              <a:avLst/>
                              <a:gdLst>
                                <a:gd name="T0" fmla="+- 0 4799 2242"/>
                                <a:gd name="T1" fmla="*/ T0 w 2556"/>
                                <a:gd name="T2" fmla="+- 0 472 -947"/>
                                <a:gd name="T3" fmla="*/ 472 h 1419"/>
                                <a:gd name="T4" fmla="+- 0 4794 2242"/>
                                <a:gd name="T5" fmla="*/ T4 w 2556"/>
                                <a:gd name="T6" fmla="+- 0 356 -947"/>
                                <a:gd name="T7" fmla="*/ 356 h 1419"/>
                                <a:gd name="T8" fmla="+- 0 4780 2242"/>
                                <a:gd name="T9" fmla="*/ T8 w 2556"/>
                                <a:gd name="T10" fmla="+- 0 243 -947"/>
                                <a:gd name="T11" fmla="*/ 243 h 1419"/>
                                <a:gd name="T12" fmla="+- 0 4757 2242"/>
                                <a:gd name="T13" fmla="*/ T12 w 2556"/>
                                <a:gd name="T14" fmla="+- 0 132 -947"/>
                                <a:gd name="T15" fmla="*/ 132 h 1419"/>
                                <a:gd name="T16" fmla="+- 0 4726 2242"/>
                                <a:gd name="T17" fmla="*/ T16 w 2556"/>
                                <a:gd name="T18" fmla="+- 0 24 -947"/>
                                <a:gd name="T19" fmla="*/ 24 h 1419"/>
                                <a:gd name="T20" fmla="+- 0 4687 2242"/>
                                <a:gd name="T21" fmla="*/ T20 w 2556"/>
                                <a:gd name="T22" fmla="+- 0 -80 -947"/>
                                <a:gd name="T23" fmla="*/ -80 h 1419"/>
                                <a:gd name="T24" fmla="+- 0 4640 2242"/>
                                <a:gd name="T25" fmla="*/ T24 w 2556"/>
                                <a:gd name="T26" fmla="+- 0 -180 -947"/>
                                <a:gd name="T27" fmla="*/ -180 h 1419"/>
                                <a:gd name="T28" fmla="+- 0 4586 2242"/>
                                <a:gd name="T29" fmla="*/ T28 w 2556"/>
                                <a:gd name="T30" fmla="+- 0 -275 -947"/>
                                <a:gd name="T31" fmla="*/ -275 h 1419"/>
                                <a:gd name="T32" fmla="+- 0 4525 2242"/>
                                <a:gd name="T33" fmla="*/ T32 w 2556"/>
                                <a:gd name="T34" fmla="+- 0 -365 -947"/>
                                <a:gd name="T35" fmla="*/ -365 h 1419"/>
                                <a:gd name="T36" fmla="+- 0 4456 2242"/>
                                <a:gd name="T37" fmla="*/ T36 w 2556"/>
                                <a:gd name="T38" fmla="+- 0 -451 -947"/>
                                <a:gd name="T39" fmla="*/ -451 h 1419"/>
                                <a:gd name="T40" fmla="+- 0 4382 2242"/>
                                <a:gd name="T41" fmla="*/ T40 w 2556"/>
                                <a:gd name="T42" fmla="+- 0 -531 -947"/>
                                <a:gd name="T43" fmla="*/ -531 h 1419"/>
                                <a:gd name="T44" fmla="+- 0 4302 2242"/>
                                <a:gd name="T45" fmla="*/ T44 w 2556"/>
                                <a:gd name="T46" fmla="+- 0 -605 -947"/>
                                <a:gd name="T47" fmla="*/ -605 h 1419"/>
                                <a:gd name="T48" fmla="+- 0 4216 2242"/>
                                <a:gd name="T49" fmla="*/ T48 w 2556"/>
                                <a:gd name="T50" fmla="+- 0 -673 -947"/>
                                <a:gd name="T51" fmla="*/ -673 h 1419"/>
                                <a:gd name="T52" fmla="+- 0 4126 2242"/>
                                <a:gd name="T53" fmla="*/ T52 w 2556"/>
                                <a:gd name="T54" fmla="+- 0 -734 -947"/>
                                <a:gd name="T55" fmla="*/ -734 h 1419"/>
                                <a:gd name="T56" fmla="+- 0 4030 2242"/>
                                <a:gd name="T57" fmla="*/ T56 w 2556"/>
                                <a:gd name="T58" fmla="+- 0 -788 -947"/>
                                <a:gd name="T59" fmla="*/ -788 h 1419"/>
                                <a:gd name="T60" fmla="+- 0 3931 2242"/>
                                <a:gd name="T61" fmla="*/ T60 w 2556"/>
                                <a:gd name="T62" fmla="+- 0 -835 -947"/>
                                <a:gd name="T63" fmla="*/ -835 h 1419"/>
                                <a:gd name="T64" fmla="+- 0 3827 2242"/>
                                <a:gd name="T65" fmla="*/ T64 w 2556"/>
                                <a:gd name="T66" fmla="+- 0 -874 -947"/>
                                <a:gd name="T67" fmla="*/ -874 h 1419"/>
                                <a:gd name="T68" fmla="+- 0 3719 2242"/>
                                <a:gd name="T69" fmla="*/ T68 w 2556"/>
                                <a:gd name="T70" fmla="+- 0 -906 -947"/>
                                <a:gd name="T71" fmla="*/ -906 h 1419"/>
                                <a:gd name="T72" fmla="+- 0 3608 2242"/>
                                <a:gd name="T73" fmla="*/ T72 w 2556"/>
                                <a:gd name="T74" fmla="+- 0 -928 -947"/>
                                <a:gd name="T75" fmla="*/ -928 h 1419"/>
                                <a:gd name="T76" fmla="+- 0 3494 2242"/>
                                <a:gd name="T77" fmla="*/ T76 w 2556"/>
                                <a:gd name="T78" fmla="+- 0 -942 -947"/>
                                <a:gd name="T79" fmla="*/ -942 h 1419"/>
                                <a:gd name="T80" fmla="+- 0 3378 2242"/>
                                <a:gd name="T81" fmla="*/ T80 w 2556"/>
                                <a:gd name="T82" fmla="+- 0 -947 -947"/>
                                <a:gd name="T83" fmla="*/ -947 h 1419"/>
                                <a:gd name="T84" fmla="+- 0 3344 2242"/>
                                <a:gd name="T85" fmla="*/ T84 w 2556"/>
                                <a:gd name="T86" fmla="+- 0 -946 -947"/>
                                <a:gd name="T87" fmla="*/ -946 h 1419"/>
                                <a:gd name="T88" fmla="+- 0 3275 2242"/>
                                <a:gd name="T89" fmla="*/ T88 w 2556"/>
                                <a:gd name="T90" fmla="+- 0 -944 -947"/>
                                <a:gd name="T91" fmla="*/ -944 h 1419"/>
                                <a:gd name="T92" fmla="+- 0 3208 2242"/>
                                <a:gd name="T93" fmla="*/ T92 w 2556"/>
                                <a:gd name="T94" fmla="+- 0 -937 -947"/>
                                <a:gd name="T95" fmla="*/ -937 h 1419"/>
                                <a:gd name="T96" fmla="+- 0 3142 2242"/>
                                <a:gd name="T97" fmla="*/ T96 w 2556"/>
                                <a:gd name="T98" fmla="+- 0 -929 -947"/>
                                <a:gd name="T99" fmla="*/ -929 h 1419"/>
                                <a:gd name="T100" fmla="+- 0 3076 2242"/>
                                <a:gd name="T101" fmla="*/ T100 w 2556"/>
                                <a:gd name="T102" fmla="+- 0 -917 -947"/>
                                <a:gd name="T103" fmla="*/ -917 h 1419"/>
                                <a:gd name="T104" fmla="+- 0 3013 2242"/>
                                <a:gd name="T105" fmla="*/ T104 w 2556"/>
                                <a:gd name="T106" fmla="+- 0 -902 -947"/>
                                <a:gd name="T107" fmla="*/ -902 h 1419"/>
                                <a:gd name="T108" fmla="+- 0 2950 2242"/>
                                <a:gd name="T109" fmla="*/ T108 w 2556"/>
                                <a:gd name="T110" fmla="+- 0 -885 -947"/>
                                <a:gd name="T111" fmla="*/ -885 h 1419"/>
                                <a:gd name="T112" fmla="+- 0 2888 2242"/>
                                <a:gd name="T113" fmla="*/ T112 w 2556"/>
                                <a:gd name="T114" fmla="+- 0 -865 -947"/>
                                <a:gd name="T115" fmla="*/ -865 h 1419"/>
                                <a:gd name="T116" fmla="+- 0 2828 2242"/>
                                <a:gd name="T117" fmla="*/ T116 w 2556"/>
                                <a:gd name="T118" fmla="+- 0 -842 -947"/>
                                <a:gd name="T119" fmla="*/ -842 h 1419"/>
                                <a:gd name="T120" fmla="+- 0 2770 2242"/>
                                <a:gd name="T121" fmla="*/ T120 w 2556"/>
                                <a:gd name="T122" fmla="+- 0 -816 -947"/>
                                <a:gd name="T123" fmla="*/ -816 h 1419"/>
                                <a:gd name="T124" fmla="+- 0 2712 2242"/>
                                <a:gd name="T125" fmla="*/ T124 w 2556"/>
                                <a:gd name="T126" fmla="+- 0 -787 -947"/>
                                <a:gd name="T127" fmla="*/ -787 h 1419"/>
                                <a:gd name="T128" fmla="+- 0 2656 2242"/>
                                <a:gd name="T129" fmla="*/ T128 w 2556"/>
                                <a:gd name="T130" fmla="+- 0 -755 -947"/>
                                <a:gd name="T131" fmla="*/ -755 h 1419"/>
                                <a:gd name="T132" fmla="+- 0 2601 2242"/>
                                <a:gd name="T133" fmla="*/ T132 w 2556"/>
                                <a:gd name="T134" fmla="+- 0 -721 -947"/>
                                <a:gd name="T135" fmla="*/ -721 h 1419"/>
                                <a:gd name="T136" fmla="+- 0 2548 2242"/>
                                <a:gd name="T137" fmla="*/ T136 w 2556"/>
                                <a:gd name="T138" fmla="+- 0 -684 -947"/>
                                <a:gd name="T139" fmla="*/ -684 h 1419"/>
                                <a:gd name="T140" fmla="+- 0 2497 2242"/>
                                <a:gd name="T141" fmla="*/ T140 w 2556"/>
                                <a:gd name="T142" fmla="+- 0 -645 -947"/>
                                <a:gd name="T143" fmla="*/ -645 h 1419"/>
                                <a:gd name="T144" fmla="+- 0 2446 2242"/>
                                <a:gd name="T145" fmla="*/ T144 w 2556"/>
                                <a:gd name="T146" fmla="+- 0 -602 -947"/>
                                <a:gd name="T147" fmla="*/ -602 h 1419"/>
                                <a:gd name="T148" fmla="+- 0 2398 2242"/>
                                <a:gd name="T149" fmla="*/ T148 w 2556"/>
                                <a:gd name="T150" fmla="+- 0 -557 -947"/>
                                <a:gd name="T151" fmla="*/ -557 h 1419"/>
                                <a:gd name="T152" fmla="+- 0 2352 2242"/>
                                <a:gd name="T153" fmla="*/ T152 w 2556"/>
                                <a:gd name="T154" fmla="+- 0 -509 -947"/>
                                <a:gd name="T155" fmla="*/ -509 h 1419"/>
                                <a:gd name="T156" fmla="+- 0 2306 2242"/>
                                <a:gd name="T157" fmla="*/ T156 w 2556"/>
                                <a:gd name="T158" fmla="+- 0 -459 -947"/>
                                <a:gd name="T159" fmla="*/ -459 h 1419"/>
                                <a:gd name="T160" fmla="+- 0 2263 2242"/>
                                <a:gd name="T161" fmla="*/ T160 w 2556"/>
                                <a:gd name="T162" fmla="+- 0 -406 -947"/>
                                <a:gd name="T163" fmla="*/ -406 h 1419"/>
                                <a:gd name="T164" fmla="+- 0 2242 2242"/>
                                <a:gd name="T165" fmla="*/ T164 w 2556"/>
                                <a:gd name="T166" fmla="+- 0 -379 -947"/>
                                <a:gd name="T167" fmla="*/ -379 h 141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</a:cxnLst>
                              <a:rect l="0" t="0" r="r" b="b"/>
                              <a:pathLst>
                                <a:path w="2556" h="1419">
                                  <a:moveTo>
                                    <a:pt x="2557" y="1419"/>
                                  </a:moveTo>
                                  <a:lnTo>
                                    <a:pt x="2552" y="1303"/>
                                  </a:lnTo>
                                  <a:lnTo>
                                    <a:pt x="2538" y="1190"/>
                                  </a:lnTo>
                                  <a:lnTo>
                                    <a:pt x="2515" y="1079"/>
                                  </a:lnTo>
                                  <a:lnTo>
                                    <a:pt x="2484" y="971"/>
                                  </a:lnTo>
                                  <a:lnTo>
                                    <a:pt x="2445" y="867"/>
                                  </a:lnTo>
                                  <a:lnTo>
                                    <a:pt x="2398" y="767"/>
                                  </a:lnTo>
                                  <a:lnTo>
                                    <a:pt x="2344" y="672"/>
                                  </a:lnTo>
                                  <a:lnTo>
                                    <a:pt x="2283" y="582"/>
                                  </a:lnTo>
                                  <a:lnTo>
                                    <a:pt x="2214" y="496"/>
                                  </a:lnTo>
                                  <a:lnTo>
                                    <a:pt x="2140" y="416"/>
                                  </a:lnTo>
                                  <a:lnTo>
                                    <a:pt x="2060" y="342"/>
                                  </a:lnTo>
                                  <a:lnTo>
                                    <a:pt x="1974" y="274"/>
                                  </a:lnTo>
                                  <a:lnTo>
                                    <a:pt x="1884" y="213"/>
                                  </a:lnTo>
                                  <a:lnTo>
                                    <a:pt x="1788" y="159"/>
                                  </a:lnTo>
                                  <a:lnTo>
                                    <a:pt x="1689" y="112"/>
                                  </a:lnTo>
                                  <a:lnTo>
                                    <a:pt x="1585" y="73"/>
                                  </a:lnTo>
                                  <a:lnTo>
                                    <a:pt x="1477" y="41"/>
                                  </a:lnTo>
                                  <a:lnTo>
                                    <a:pt x="1366" y="19"/>
                                  </a:lnTo>
                                  <a:lnTo>
                                    <a:pt x="1252" y="5"/>
                                  </a:lnTo>
                                  <a:lnTo>
                                    <a:pt x="1136" y="0"/>
                                  </a:lnTo>
                                  <a:lnTo>
                                    <a:pt x="1102" y="1"/>
                                  </a:lnTo>
                                  <a:lnTo>
                                    <a:pt x="1033" y="3"/>
                                  </a:lnTo>
                                  <a:lnTo>
                                    <a:pt x="966" y="10"/>
                                  </a:lnTo>
                                  <a:lnTo>
                                    <a:pt x="900" y="18"/>
                                  </a:lnTo>
                                  <a:lnTo>
                                    <a:pt x="834" y="30"/>
                                  </a:lnTo>
                                  <a:lnTo>
                                    <a:pt x="771" y="45"/>
                                  </a:lnTo>
                                  <a:lnTo>
                                    <a:pt x="708" y="62"/>
                                  </a:lnTo>
                                  <a:lnTo>
                                    <a:pt x="646" y="82"/>
                                  </a:lnTo>
                                  <a:lnTo>
                                    <a:pt x="586" y="105"/>
                                  </a:lnTo>
                                  <a:lnTo>
                                    <a:pt x="528" y="131"/>
                                  </a:lnTo>
                                  <a:lnTo>
                                    <a:pt x="470" y="160"/>
                                  </a:lnTo>
                                  <a:lnTo>
                                    <a:pt x="414" y="192"/>
                                  </a:lnTo>
                                  <a:lnTo>
                                    <a:pt x="359" y="226"/>
                                  </a:lnTo>
                                  <a:lnTo>
                                    <a:pt x="306" y="263"/>
                                  </a:lnTo>
                                  <a:lnTo>
                                    <a:pt x="255" y="302"/>
                                  </a:lnTo>
                                  <a:lnTo>
                                    <a:pt x="204" y="345"/>
                                  </a:lnTo>
                                  <a:lnTo>
                                    <a:pt x="156" y="390"/>
                                  </a:lnTo>
                                  <a:lnTo>
                                    <a:pt x="110" y="438"/>
                                  </a:lnTo>
                                  <a:lnTo>
                                    <a:pt x="64" y="488"/>
                                  </a:lnTo>
                                  <a:lnTo>
                                    <a:pt x="21" y="541"/>
                                  </a:lnTo>
                                  <a:lnTo>
                                    <a:pt x="0" y="568"/>
                                  </a:lnTo>
                                </a:path>
                              </a:pathLst>
                            </a:custGeom>
                            <a:noFill/>
                            <a:ln w="1260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3" name="Group 34"/>
                        <wpg:cNvGrpSpPr>
                          <a:grpSpLocks/>
                        </wpg:cNvGrpSpPr>
                        <wpg:grpSpPr bwMode="auto">
                          <a:xfrm>
                            <a:off x="3379" y="472"/>
                            <a:ext cx="1420" cy="2"/>
                            <a:chOff x="3379" y="472"/>
                            <a:chExt cx="1420" cy="2"/>
                          </a:xfrm>
                        </wpg:grpSpPr>
                        <wps:wsp>
                          <wps:cNvPr id="514" name="Freeform 35"/>
                          <wps:cNvSpPr>
                            <a:spLocks/>
                          </wps:cNvSpPr>
                          <wps:spPr bwMode="auto">
                            <a:xfrm>
                              <a:off x="3379" y="472"/>
                              <a:ext cx="1420" cy="2"/>
                            </a:xfrm>
                            <a:custGeom>
                              <a:avLst/>
                              <a:gdLst>
                                <a:gd name="T0" fmla="+- 0 3379 3379"/>
                                <a:gd name="T1" fmla="*/ T0 w 1420"/>
                                <a:gd name="T2" fmla="+- 0 4799 3379"/>
                                <a:gd name="T3" fmla="*/ T2 w 142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420">
                                  <a:moveTo>
                                    <a:pt x="0" y="0"/>
                                  </a:moveTo>
                                  <a:lnTo>
                                    <a:pt x="1420" y="0"/>
                                  </a:lnTo>
                                </a:path>
                              </a:pathLst>
                            </a:custGeom>
                            <a:noFill/>
                            <a:ln w="1260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5" name="Group 36"/>
                        <wpg:cNvGrpSpPr>
                          <a:grpSpLocks/>
                        </wpg:cNvGrpSpPr>
                        <wpg:grpSpPr bwMode="auto">
                          <a:xfrm>
                            <a:off x="2242" y="-379"/>
                            <a:ext cx="1136" cy="852"/>
                            <a:chOff x="2242" y="-379"/>
                            <a:chExt cx="1136" cy="852"/>
                          </a:xfrm>
                        </wpg:grpSpPr>
                        <wps:wsp>
                          <wps:cNvPr id="516" name="Freeform 37"/>
                          <wps:cNvSpPr>
                            <a:spLocks/>
                          </wps:cNvSpPr>
                          <wps:spPr bwMode="auto">
                            <a:xfrm>
                              <a:off x="2242" y="-379"/>
                              <a:ext cx="1136" cy="852"/>
                            </a:xfrm>
                            <a:custGeom>
                              <a:avLst/>
                              <a:gdLst>
                                <a:gd name="T0" fmla="+- 0 3379 2242"/>
                                <a:gd name="T1" fmla="*/ T0 w 1136"/>
                                <a:gd name="T2" fmla="+- 0 472 -379"/>
                                <a:gd name="T3" fmla="*/ 472 h 852"/>
                                <a:gd name="T4" fmla="+- 0 2242 2242"/>
                                <a:gd name="T5" fmla="*/ T4 w 1136"/>
                                <a:gd name="T6" fmla="+- 0 -379 -379"/>
                                <a:gd name="T7" fmla="*/ -379 h 8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136" h="852">
                                  <a:moveTo>
                                    <a:pt x="1137" y="851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1260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EC8968B" id="Group 510" o:spid="_x0000_s1026" style="position:absolute;margin-left:111.6pt;margin-top:-47.65pt;width:128.8pt;height:71.95pt;z-index:-251665409;mso-position-horizontal-relative:page" coordorigin="2232,-957" coordsize="2576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">
                <v:group id="Group 32" o:spid="_x0000_s1027" style="position:absolute;left:2242;top:-947;width:2556;height:1419" coordorigin="2242,-947" coordsize="2556,1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">
                  <v:shape id="Freeform 33" o:spid="_x0000_s1028" style="position:absolute;left:2242;top:-947;width:2556;height:1419;visibility:visible;mso-wrap-style:square;v-text-anchor:top" coordsize="2556,1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" path="m2557,1419r-5,-116l2538,1190r-23,-111l2484,971,2445,867,2398,767r-54,-95l2283,582r-69,-86l2140,416r-80,-74l1974,274r-90,-61l1788,159r-99,-47l1585,73,1477,41,1366,19,1252,5,1136,r-34,1l1033,3r-67,7l900,18,834,30,771,45,708,62,646,82r-60,23l528,131r-58,29l414,192r-55,34l306,263r-51,39l204,345r-48,45l110,438,64,488,21,541,,568e" filled="f" strokeweight=".35017mm">
                    <v:path arrowok="t" o:connecttype="custom" o:connectlocs="2557,472;2552,356;2538,243;2515,132;2484,24;2445,-80;2398,-180;2344,-275;2283,-365;2214,-451;2140,-531;2060,-605;1974,-673;1884,-734;1788,-788;1689,-835;1585,-874;1477,-906;1366,-928;1252,-942;1136,-947;1102,-946;1033,-944;966,-937;900,-929;834,-917;771,-902;708,-885;646,-865;586,-842;528,-816;470,-787;414,-755;359,-721;306,-684;255,-645;204,-602;156,-557;110,-509;64,-459;21,-406;0,-379" o:connectangles="0,0,0,0,0,0,0,0,0,0,0,0,0,0,0,0,0,0,0,0,0,0,0,0,0,0,0,0,0,0,0,0,0,0,0,0,0,0,0,0,0,0"/>
                  </v:shape>
                </v:group>
                <v:group id="Group 34" o:spid="_x0000_s1029" style="position:absolute;left:3379;top:472;width:1420;height:2" coordorigin="3379,472" coordsize="1420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D7v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ziJfyeCUdAZg8AAAD//wMAUEsBAi0AFAAGAAgAAAAhANvh9svuAAAAhQEAABMAAAAAAAAA&#10;AAAAAAAAAAAAAFtDb250ZW50X1R5cGVzXS54bWxQSwECLQAUAAYACAAAACEAWvQsW78AAAAVAQAA&#10;CwAAAAAAAAAAAAAAAAAfAQAAX3JlbHMvLnJlbHNQSwECLQAUAAYACAAAACEAJUA+78YAAADcAAAA&#10;DwAAAAAAAAAAAAAAAAAHAgAAZHJzL2Rvd25yZXYueG1sUEsFBgAAAAADAAMAtwAAAPoCAAAAAA==&#10;">
                  <v:shape id="Freeform 35" o:spid="_x0000_s1030" style="position:absolute;left:3379;top:472;width:1420;height:2;visibility:visible;mso-wrap-style:square;v-text-anchor:top" coordsize="1420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" path="m,l1420,e" filled="f" strokeweight=".35008mm">
                    <v:path arrowok="t" o:connecttype="custom" o:connectlocs="0,0;1420,0" o:connectangles="0,0"/>
                  </v:shape>
                </v:group>
                <v:group id="Group 36" o:spid="_x0000_s1031" style="position:absolute;left:2242;top:-379;width:1136;height:852" coordorigin="2242,-379" coordsize="1136,8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5QMAxAAAANw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ZzA80w4AnL2AAAA//8DAFBLAQItABQABgAIAAAAIQDb4fbL7gAAAIUBAAATAAAAAAAAAAAA&#10;AAAAAAAAAABbQ29udGVudF9UeXBlc10ueG1sUEsBAi0AFAAGAAgAAAAhAFr0LFu/AAAAFQEAAAsA&#10;AAAAAAAAAAAAAAAAHwEAAF9yZWxzLy5yZWxzUEsBAi0AFAAGAAgAAAAhAMXlAwDEAAAA3AAAAA8A&#10;AAAAAAAAAAAAAAAABwIAAGRycy9kb3ducmV2LnhtbFBLBQYAAAAAAwADALcAAAD4AgAAAAA=&#10;">
                  <v:shape id="Freeform 37" o:spid="_x0000_s1032" style="position:absolute;left:2242;top:-379;width:1136;height:852;visibility:visible;mso-wrap-style:square;v-text-anchor:top" coordsize="1136,8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" path="m1137,851l,e" filled="f" strokeweight=".35019mm">
                    <v:path arrowok="t" o:connecttype="custom" o:connectlocs="1137,472;0,-379" o:connectangles="0,0"/>
                  </v:shape>
                </v:group>
                <w10:wrap anchorx="page"/>
              </v:group>
            </w:pict>
          </mc:Fallback>
        </mc:AlternateContent>
      </w:r>
      <w:r w:rsidRPr="004E10DC">
        <w:rPr>
          <w:rFonts w:ascii="Arial" w:eastAsia="Arial" w:hAnsi="Arial" w:cs="Arial"/>
          <w:spacing w:val="-5"/>
          <w:sz w:val="22"/>
        </w:rPr>
        <w:t>1</w:t>
      </w:r>
      <w:r w:rsidRPr="004E10DC">
        <w:rPr>
          <w:rFonts w:ascii="Arial" w:eastAsia="Arial" w:hAnsi="Arial" w:cs="Arial"/>
          <w:sz w:val="22"/>
        </w:rPr>
        <w:t>5</w:t>
      </w:r>
      <w:r w:rsidRPr="004E10DC">
        <w:rPr>
          <w:rFonts w:ascii="Arial" w:eastAsia="Arial" w:hAnsi="Arial" w:cs="Arial"/>
          <w:spacing w:val="-5"/>
          <w:sz w:val="22"/>
        </w:rPr>
        <w:t xml:space="preserve"> </w:t>
      </w:r>
      <w:r w:rsidRPr="004E10DC">
        <w:rPr>
          <w:rFonts w:ascii="Arial" w:eastAsia="Arial" w:hAnsi="Arial" w:cs="Arial"/>
          <w:spacing w:val="-2"/>
          <w:sz w:val="22"/>
        </w:rPr>
        <w:t>c</w:t>
      </w:r>
      <w:r w:rsidRPr="004E10DC">
        <w:rPr>
          <w:rFonts w:ascii="Arial" w:eastAsia="Arial" w:hAnsi="Arial" w:cs="Arial"/>
          <w:sz w:val="22"/>
        </w:rPr>
        <w:t>m</w:t>
      </w:r>
      <w:r w:rsidR="003A529D">
        <w:rPr>
          <w:rFonts w:ascii="Arial" w:eastAsia="Arial" w:hAnsi="Arial" w:cs="Arial"/>
          <w:sz w:val="22"/>
        </w:rPr>
        <w:t xml:space="preserve"> </w:t>
      </w:r>
    </w:p>
    <w:p w14:paraId="415F7175" w14:textId="1B28C521" w:rsidR="00230E7B" w:rsidRPr="00B2583E" w:rsidRDefault="00230E7B" w:rsidP="00B2583E">
      <w:pPr>
        <w:spacing w:before="1" w:line="140" w:lineRule="exact"/>
        <w:rPr>
          <w:sz w:val="14"/>
          <w:szCs w:val="14"/>
        </w:rPr>
        <w:sectPr w:rsidR="00230E7B" w:rsidRPr="00B2583E" w:rsidSect="003A529D">
          <w:type w:val="continuous"/>
          <w:pgSz w:w="11920" w:h="16840"/>
          <w:pgMar w:top="1560" w:right="1020" w:bottom="280" w:left="1200" w:header="720" w:footer="720" w:gutter="0"/>
          <w:cols w:num="2" w:space="2264" w:equalWidth="0">
            <w:col w:w="1601" w:space="429"/>
            <w:col w:w="7670"/>
          </w:cols>
        </w:sectPr>
      </w:pPr>
    </w:p>
    <w:p w14:paraId="2D4EE1EE" w14:textId="3AE7DCA8" w:rsidR="000123C4" w:rsidRPr="004E10DC" w:rsidRDefault="00144702" w:rsidP="000123C4">
      <w:pPr>
        <w:widowControl w:val="0"/>
        <w:tabs>
          <w:tab w:val="left" w:pos="680"/>
        </w:tabs>
        <w:autoSpaceDE w:val="0"/>
        <w:autoSpaceDN w:val="0"/>
        <w:adjustRightInd w:val="0"/>
        <w:spacing w:before="60" w:after="57" w:line="300" w:lineRule="atLeast"/>
        <w:ind w:right="-1826"/>
        <w:rPr>
          <w:rFonts w:ascii="Arial" w:hAnsi="Arial" w:cs="Arial"/>
          <w:b/>
          <w:sz w:val="22"/>
          <w:szCs w:val="22"/>
        </w:rPr>
      </w:pPr>
      <w:r w:rsidRPr="004E10DC">
        <w:rPr>
          <w:rFonts w:ascii="Arial" w:hAnsi="Arial" w:cs="Arial"/>
          <w:b/>
          <w:sz w:val="22"/>
          <w:szCs w:val="22"/>
        </w:rPr>
        <w:lastRenderedPageBreak/>
        <w:t>6</w:t>
      </w:r>
      <w:r w:rsidR="000123C4" w:rsidRPr="004E10DC">
        <w:rPr>
          <w:rFonts w:ascii="Arial" w:hAnsi="Arial" w:cs="Arial"/>
          <w:b/>
          <w:sz w:val="22"/>
          <w:szCs w:val="22"/>
        </w:rPr>
        <w:t xml:space="preserve">. </w:t>
      </w:r>
      <w:r w:rsidR="000123C4" w:rsidRPr="004E10DC">
        <w:rPr>
          <w:rFonts w:ascii="Arial" w:hAnsi="Arial" w:cs="Arial"/>
          <w:b/>
          <w:sz w:val="22"/>
          <w:szCs w:val="22"/>
        </w:rPr>
        <w:tab/>
      </w:r>
      <w:r w:rsidR="000123C4" w:rsidRPr="004E10DC">
        <w:rPr>
          <w:rFonts w:ascii="Arial" w:hAnsi="Arial" w:cs="Arial"/>
          <w:b/>
          <w:sz w:val="22"/>
          <w:szCs w:val="22"/>
        </w:rPr>
        <w:tab/>
        <w:t>[</w:t>
      </w:r>
      <w:r w:rsidR="007517D0" w:rsidRPr="004E10DC">
        <w:rPr>
          <w:rFonts w:ascii="Arial" w:hAnsi="Arial" w:cs="Arial"/>
          <w:b/>
          <w:sz w:val="22"/>
          <w:szCs w:val="22"/>
        </w:rPr>
        <w:t>1, 2, 2 = 5 Marks</w:t>
      </w:r>
      <w:r w:rsidR="000123C4" w:rsidRPr="004E10DC">
        <w:rPr>
          <w:rFonts w:ascii="Arial" w:hAnsi="Arial" w:cs="Arial"/>
          <w:b/>
          <w:sz w:val="22"/>
          <w:szCs w:val="22"/>
        </w:rPr>
        <w:t>]</w:t>
      </w:r>
    </w:p>
    <w:p w14:paraId="5763710B" w14:textId="77777777" w:rsidR="00C5573A" w:rsidRPr="004E10DC" w:rsidRDefault="00C5573A" w:rsidP="00C5573A">
      <w:pPr>
        <w:pStyle w:val="BodyText"/>
        <w:rPr>
          <w:sz w:val="22"/>
          <w:szCs w:val="22"/>
        </w:rPr>
      </w:pPr>
      <w:r w:rsidRPr="004E10DC">
        <w:rPr>
          <w:noProof/>
          <w:sz w:val="22"/>
          <w:szCs w:val="22"/>
          <w:lang w:val="en-AU" w:eastAsia="en-AU"/>
        </w:rPr>
        <mc:AlternateContent>
          <mc:Choice Requires="wps">
            <w:drawing>
              <wp:anchor distT="45720" distB="45720" distL="114300" distR="114300" simplePos="0" relativeHeight="251655168" behindDoc="1" locked="0" layoutInCell="1" allowOverlap="1" wp14:anchorId="6BEB288A" wp14:editId="47482314">
                <wp:simplePos x="0" y="0"/>
                <wp:positionH relativeFrom="margin">
                  <wp:align>center</wp:align>
                </wp:positionH>
                <wp:positionV relativeFrom="paragraph">
                  <wp:posOffset>812800</wp:posOffset>
                </wp:positionV>
                <wp:extent cx="3324225" cy="1404620"/>
                <wp:effectExtent l="0" t="0" r="28575" b="16510"/>
                <wp:wrapNone/>
                <wp:docPr id="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42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2FC9AB8" w14:textId="77777777" w:rsidR="00C5573A" w:rsidRPr="002D703F" w:rsidRDefault="00C5573A" w:rsidP="00C5573A">
                            <w:pPr>
                              <w:rPr>
                                <w:sz w:val="22"/>
                              </w:rPr>
                            </w:pPr>
                            <w:r w:rsidRPr="002D703F">
                              <w:rPr>
                                <w:sz w:val="22"/>
                              </w:rPr>
                              <w:t>Fiberglass</w:t>
                            </w:r>
                            <w:r>
                              <w:rPr>
                                <w:sz w:val="22"/>
                              </w:rPr>
                              <w:t xml:space="preserve">   </w:t>
                            </w:r>
                            <w:r w:rsidRPr="002D703F">
                              <w:rPr>
                                <w:sz w:val="22"/>
                              </w:rPr>
                              <w:t xml:space="preserve">   </w:t>
                            </w:r>
                            <w:r>
                              <w:rPr>
                                <w:sz w:val="22"/>
                              </w:rPr>
                              <w:t xml:space="preserve">  </w:t>
                            </w:r>
                            <w:r w:rsidRPr="002D703F">
                              <w:rPr>
                                <w:sz w:val="22"/>
                              </w:rPr>
                              <w:t xml:space="preserve">Concrete  </w:t>
                            </w:r>
                            <w:r>
                              <w:rPr>
                                <w:sz w:val="22"/>
                              </w:rPr>
                              <w:t xml:space="preserve">          </w:t>
                            </w:r>
                            <w:r w:rsidRPr="002D703F">
                              <w:rPr>
                                <w:sz w:val="22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</w:rPr>
                              <w:t>Tiles</w:t>
                            </w:r>
                            <w:r w:rsidRPr="002D703F">
                              <w:rPr>
                                <w:sz w:val="22"/>
                              </w:rPr>
                              <w:t xml:space="preserve">     </w:t>
                            </w:r>
                            <w:r>
                              <w:rPr>
                                <w:sz w:val="22"/>
                              </w:rPr>
                              <w:t xml:space="preserve">   </w:t>
                            </w:r>
                            <w:r w:rsidRPr="002D703F">
                              <w:rPr>
                                <w:sz w:val="22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</w:rPr>
                              <w:t xml:space="preserve">    Gravel</w:t>
                            </w:r>
                          </w:p>
                          <w:p w14:paraId="4FC85039" w14:textId="77777777" w:rsidR="00C5573A" w:rsidRPr="002D703F" w:rsidRDefault="00C5573A" w:rsidP="00C5573A">
                            <w:pPr>
                              <w:rPr>
                                <w:sz w:val="22"/>
                              </w:rPr>
                            </w:pPr>
                            <w:r w:rsidRPr="002D703F">
                              <w:rPr>
                                <w:sz w:val="22"/>
                              </w:rPr>
                              <w:t xml:space="preserve">(Sheets)      </w:t>
                            </w:r>
                            <w:r>
                              <w:rPr>
                                <w:sz w:val="22"/>
                              </w:rPr>
                              <w:t xml:space="preserve">       </w:t>
                            </w:r>
                            <w:r w:rsidRPr="002D703F">
                              <w:rPr>
                                <w:sz w:val="22"/>
                              </w:rPr>
                              <w:t xml:space="preserve"> (kg)       </w:t>
                            </w:r>
                            <w:r>
                              <w:rPr>
                                <w:sz w:val="22"/>
                              </w:rPr>
                              <w:t xml:space="preserve">        </w:t>
                            </w:r>
                            <w:r w:rsidRPr="002D703F">
                              <w:rPr>
                                <w:sz w:val="22"/>
                              </w:rPr>
                              <w:t xml:space="preserve"> (number)    </w:t>
                            </w:r>
                            <w:r>
                              <w:rPr>
                                <w:sz w:val="22"/>
                              </w:rPr>
                              <w:t xml:space="preserve">   </w:t>
                            </w:r>
                            <w:r w:rsidRPr="002D703F">
                              <w:rPr>
                                <w:sz w:val="22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</w:rPr>
                              <w:t xml:space="preserve">  </w:t>
                            </w:r>
                            <w:r w:rsidRPr="002D703F">
                              <w:rPr>
                                <w:sz w:val="22"/>
                              </w:rPr>
                              <w:t>(bags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6BEB288A" id="Text Box 2" o:spid="_x0000_s1027" type="#_x0000_t202" style="position:absolute;margin-left:0;margin-top:64pt;width:261.75pt;height:110.6pt;z-index:-251659264;visibility:visible;mso-wrap-style:square;mso-width-percent:0;mso-height-percent:20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" strokecolor="white [3212]">
                <v:textbox style="mso-fit-shape-to-text:t">
                  <w:txbxContent>
                    <w:p w14:paraId="22FC9AB8" w14:textId="77777777" w:rsidR="00C5573A" w:rsidRPr="002D703F" w:rsidRDefault="00C5573A" w:rsidP="00C5573A">
                      <w:pPr>
                        <w:rPr>
                          <w:sz w:val="22"/>
                        </w:rPr>
                      </w:pPr>
                      <w:r w:rsidRPr="002D703F">
                        <w:rPr>
                          <w:sz w:val="22"/>
                        </w:rPr>
                        <w:t>Fiberglass</w:t>
                      </w:r>
                      <w:r>
                        <w:rPr>
                          <w:sz w:val="22"/>
                        </w:rPr>
                        <w:t xml:space="preserve">   </w:t>
                      </w:r>
                      <w:r w:rsidRPr="002D703F">
                        <w:rPr>
                          <w:sz w:val="22"/>
                        </w:rPr>
                        <w:t xml:space="preserve">   </w:t>
                      </w:r>
                      <w:r>
                        <w:rPr>
                          <w:sz w:val="22"/>
                        </w:rPr>
                        <w:t xml:space="preserve">  </w:t>
                      </w:r>
                      <w:r w:rsidRPr="002D703F">
                        <w:rPr>
                          <w:sz w:val="22"/>
                        </w:rPr>
                        <w:t xml:space="preserve">Concrete  </w:t>
                      </w:r>
                      <w:r>
                        <w:rPr>
                          <w:sz w:val="22"/>
                        </w:rPr>
                        <w:t xml:space="preserve">          </w:t>
                      </w:r>
                      <w:r w:rsidRPr="002D703F">
                        <w:rPr>
                          <w:sz w:val="22"/>
                        </w:rPr>
                        <w:t xml:space="preserve"> </w:t>
                      </w:r>
                      <w:r>
                        <w:rPr>
                          <w:sz w:val="22"/>
                        </w:rPr>
                        <w:t>Tiles</w:t>
                      </w:r>
                      <w:r w:rsidRPr="002D703F">
                        <w:rPr>
                          <w:sz w:val="22"/>
                        </w:rPr>
                        <w:t xml:space="preserve">     </w:t>
                      </w:r>
                      <w:r>
                        <w:rPr>
                          <w:sz w:val="22"/>
                        </w:rPr>
                        <w:t xml:space="preserve">   </w:t>
                      </w:r>
                      <w:r w:rsidRPr="002D703F">
                        <w:rPr>
                          <w:sz w:val="22"/>
                        </w:rPr>
                        <w:t xml:space="preserve"> </w:t>
                      </w:r>
                      <w:r>
                        <w:rPr>
                          <w:sz w:val="22"/>
                        </w:rPr>
                        <w:t xml:space="preserve">    Gravel</w:t>
                      </w:r>
                    </w:p>
                    <w:p w14:paraId="4FC85039" w14:textId="77777777" w:rsidR="00C5573A" w:rsidRPr="002D703F" w:rsidRDefault="00C5573A" w:rsidP="00C5573A">
                      <w:pPr>
                        <w:rPr>
                          <w:sz w:val="22"/>
                        </w:rPr>
                      </w:pPr>
                      <w:r w:rsidRPr="002D703F">
                        <w:rPr>
                          <w:sz w:val="22"/>
                        </w:rPr>
                        <w:t>(</w:t>
                      </w:r>
                      <w:proofErr w:type="gramStart"/>
                      <w:r w:rsidRPr="002D703F">
                        <w:rPr>
                          <w:sz w:val="22"/>
                        </w:rPr>
                        <w:t xml:space="preserve">Sheets)   </w:t>
                      </w:r>
                      <w:proofErr w:type="gramEnd"/>
                      <w:r w:rsidRPr="002D703F">
                        <w:rPr>
                          <w:sz w:val="22"/>
                        </w:rPr>
                        <w:t xml:space="preserve">   </w:t>
                      </w:r>
                      <w:r>
                        <w:rPr>
                          <w:sz w:val="22"/>
                        </w:rPr>
                        <w:t xml:space="preserve">       </w:t>
                      </w:r>
                      <w:r w:rsidRPr="002D703F">
                        <w:rPr>
                          <w:sz w:val="22"/>
                        </w:rPr>
                        <w:t xml:space="preserve"> (kg)       </w:t>
                      </w:r>
                      <w:r>
                        <w:rPr>
                          <w:sz w:val="22"/>
                        </w:rPr>
                        <w:t xml:space="preserve">        </w:t>
                      </w:r>
                      <w:r w:rsidRPr="002D703F">
                        <w:rPr>
                          <w:sz w:val="22"/>
                        </w:rPr>
                        <w:t xml:space="preserve"> (number)    </w:t>
                      </w:r>
                      <w:r>
                        <w:rPr>
                          <w:sz w:val="22"/>
                        </w:rPr>
                        <w:t xml:space="preserve">   </w:t>
                      </w:r>
                      <w:r w:rsidRPr="002D703F">
                        <w:rPr>
                          <w:sz w:val="22"/>
                        </w:rPr>
                        <w:t xml:space="preserve"> </w:t>
                      </w:r>
                      <w:r>
                        <w:rPr>
                          <w:sz w:val="22"/>
                        </w:rPr>
                        <w:t xml:space="preserve">  </w:t>
                      </w:r>
                      <w:r w:rsidRPr="002D703F">
                        <w:rPr>
                          <w:sz w:val="22"/>
                        </w:rPr>
                        <w:t>(bags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E10DC">
        <w:rPr>
          <w:sz w:val="22"/>
          <w:szCs w:val="22"/>
        </w:rPr>
        <w:t xml:space="preserve">Swimming’s Cool is a company which produces swimming pools. They have three different models of pool which they sell and each one requires a different amount of each of the following materials as shown in matrix </w:t>
      </w:r>
      <w:r w:rsidRPr="004E10DC">
        <w:rPr>
          <w:b/>
          <w:sz w:val="22"/>
          <w:szCs w:val="22"/>
        </w:rPr>
        <w:t>A</w:t>
      </w:r>
      <w:r w:rsidRPr="004E10DC">
        <w:rPr>
          <w:sz w:val="22"/>
          <w:szCs w:val="22"/>
        </w:rPr>
        <w:t xml:space="preserve"> below. </w:t>
      </w:r>
    </w:p>
    <w:p w14:paraId="1CF499E0" w14:textId="77777777" w:rsidR="00C5573A" w:rsidRPr="004E10DC" w:rsidRDefault="00C5573A" w:rsidP="00C5573A">
      <w:pPr>
        <w:pStyle w:val="BodyText"/>
        <w:rPr>
          <w:sz w:val="22"/>
          <w:szCs w:val="22"/>
        </w:rPr>
      </w:pPr>
      <w:r w:rsidRPr="004E10DC">
        <w:rPr>
          <w:i/>
          <w:noProof/>
          <w:sz w:val="22"/>
          <w:szCs w:val="22"/>
          <w:lang w:val="en-AU" w:eastAsia="en-AU"/>
        </w:rPr>
        <mc:AlternateContent>
          <mc:Choice Requires="wps">
            <w:drawing>
              <wp:anchor distT="45720" distB="45720" distL="114300" distR="114300" simplePos="0" relativeHeight="251656192" behindDoc="1" locked="0" layoutInCell="1" allowOverlap="1" wp14:anchorId="23DBEF71" wp14:editId="357681A5">
                <wp:simplePos x="0" y="0"/>
                <wp:positionH relativeFrom="column">
                  <wp:posOffset>714375</wp:posOffset>
                </wp:positionH>
                <wp:positionV relativeFrom="paragraph">
                  <wp:posOffset>593725</wp:posOffset>
                </wp:positionV>
                <wp:extent cx="762000" cy="1404620"/>
                <wp:effectExtent l="0" t="0" r="19050" b="27940"/>
                <wp:wrapNone/>
                <wp:docPr id="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427E90" w14:textId="77777777" w:rsidR="00C5573A" w:rsidRPr="002D703F" w:rsidRDefault="00C5573A" w:rsidP="00C5573A">
                            <w:pPr>
                              <w:rPr>
                                <w:sz w:val="22"/>
                              </w:rPr>
                            </w:pPr>
                            <w:r w:rsidRPr="002D703F">
                              <w:rPr>
                                <w:sz w:val="22"/>
                              </w:rPr>
                              <w:t>Model A</w:t>
                            </w:r>
                          </w:p>
                          <w:p w14:paraId="4FFE4409" w14:textId="77777777" w:rsidR="00C5573A" w:rsidRPr="002D703F" w:rsidRDefault="00C5573A" w:rsidP="00C5573A">
                            <w:pPr>
                              <w:rPr>
                                <w:sz w:val="8"/>
                              </w:rPr>
                            </w:pPr>
                          </w:p>
                          <w:p w14:paraId="6884F26C" w14:textId="77777777" w:rsidR="00C5573A" w:rsidRPr="002D703F" w:rsidRDefault="00C5573A" w:rsidP="00C5573A">
                            <w:pPr>
                              <w:rPr>
                                <w:sz w:val="22"/>
                              </w:rPr>
                            </w:pPr>
                            <w:r w:rsidRPr="002D703F">
                              <w:rPr>
                                <w:sz w:val="22"/>
                              </w:rPr>
                              <w:t>Model B</w:t>
                            </w:r>
                          </w:p>
                          <w:p w14:paraId="4F54FB51" w14:textId="77777777" w:rsidR="00C5573A" w:rsidRPr="002D703F" w:rsidRDefault="00C5573A" w:rsidP="00C5573A">
                            <w:pPr>
                              <w:rPr>
                                <w:sz w:val="8"/>
                              </w:rPr>
                            </w:pPr>
                          </w:p>
                          <w:p w14:paraId="0A3A235A" w14:textId="77777777" w:rsidR="00C5573A" w:rsidRPr="002D703F" w:rsidRDefault="00C5573A" w:rsidP="00C5573A">
                            <w:pPr>
                              <w:rPr>
                                <w:sz w:val="22"/>
                              </w:rPr>
                            </w:pPr>
                            <w:r w:rsidRPr="002D703F">
                              <w:rPr>
                                <w:sz w:val="22"/>
                              </w:rPr>
                              <w:t>Model 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23DBEF71" id="_x0000_s1028" type="#_x0000_t202" style="position:absolute;margin-left:56.25pt;margin-top:46.75pt;width:60pt;height:110.6pt;z-index:-25165721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" strokecolor="white [3212]">
                <v:textbox style="mso-fit-shape-to-text:t">
                  <w:txbxContent>
                    <w:p w14:paraId="56427E90" w14:textId="77777777" w:rsidR="00C5573A" w:rsidRPr="002D703F" w:rsidRDefault="00C5573A" w:rsidP="00C5573A">
                      <w:pPr>
                        <w:rPr>
                          <w:sz w:val="22"/>
                        </w:rPr>
                      </w:pPr>
                      <w:r w:rsidRPr="002D703F">
                        <w:rPr>
                          <w:sz w:val="22"/>
                        </w:rPr>
                        <w:t>Model A</w:t>
                      </w:r>
                    </w:p>
                    <w:p w14:paraId="4FFE4409" w14:textId="77777777" w:rsidR="00C5573A" w:rsidRPr="002D703F" w:rsidRDefault="00C5573A" w:rsidP="00C5573A">
                      <w:pPr>
                        <w:rPr>
                          <w:sz w:val="8"/>
                        </w:rPr>
                      </w:pPr>
                    </w:p>
                    <w:p w14:paraId="6884F26C" w14:textId="77777777" w:rsidR="00C5573A" w:rsidRPr="002D703F" w:rsidRDefault="00C5573A" w:rsidP="00C5573A">
                      <w:pPr>
                        <w:rPr>
                          <w:sz w:val="22"/>
                        </w:rPr>
                      </w:pPr>
                      <w:r w:rsidRPr="002D703F">
                        <w:rPr>
                          <w:sz w:val="22"/>
                        </w:rPr>
                        <w:t>Model B</w:t>
                      </w:r>
                    </w:p>
                    <w:p w14:paraId="4F54FB51" w14:textId="77777777" w:rsidR="00C5573A" w:rsidRPr="002D703F" w:rsidRDefault="00C5573A" w:rsidP="00C5573A">
                      <w:pPr>
                        <w:rPr>
                          <w:sz w:val="8"/>
                        </w:rPr>
                      </w:pPr>
                    </w:p>
                    <w:p w14:paraId="0A3A235A" w14:textId="77777777" w:rsidR="00C5573A" w:rsidRPr="002D703F" w:rsidRDefault="00C5573A" w:rsidP="00C5573A">
                      <w:pPr>
                        <w:rPr>
                          <w:sz w:val="22"/>
                        </w:rPr>
                      </w:pPr>
                      <w:r w:rsidRPr="002D703F">
                        <w:rPr>
                          <w:sz w:val="22"/>
                        </w:rPr>
                        <w:t>Model C</w:t>
                      </w:r>
                    </w:p>
                  </w:txbxContent>
                </v:textbox>
              </v:shape>
            </w:pict>
          </mc:Fallback>
        </mc:AlternateContent>
      </w:r>
    </w:p>
    <w:p w14:paraId="6EBFE8E9" w14:textId="77777777" w:rsidR="00C5573A" w:rsidRPr="004E10DC" w:rsidRDefault="00C5573A" w:rsidP="00C5573A">
      <w:pPr>
        <w:pStyle w:val="BodyText"/>
        <w:rPr>
          <w:sz w:val="22"/>
          <w:szCs w:val="22"/>
        </w:rPr>
      </w:pPr>
    </w:p>
    <w:p w14:paraId="535717DF" w14:textId="77777777" w:rsidR="00C5573A" w:rsidRPr="004E10DC" w:rsidRDefault="00C5573A" w:rsidP="00C5573A">
      <w:pPr>
        <w:pStyle w:val="BodyText"/>
        <w:ind w:left="720" w:firstLine="720"/>
        <w:rPr>
          <w:sz w:val="22"/>
          <w:szCs w:val="22"/>
        </w:rPr>
      </w:pPr>
      <w:r w:rsidRPr="004E10DC">
        <w:rPr>
          <w:noProof/>
          <w:sz w:val="22"/>
          <w:szCs w:val="22"/>
          <w:lang w:val="en-AU" w:eastAsia="en-AU"/>
        </w:rPr>
        <mc:AlternateContent>
          <mc:Choice Requires="wps">
            <w:drawing>
              <wp:anchor distT="45720" distB="45720" distL="114300" distR="114300" simplePos="0" relativeHeight="251657216" behindDoc="1" locked="0" layoutInCell="1" allowOverlap="1" wp14:anchorId="37AFF890" wp14:editId="1E586671">
                <wp:simplePos x="0" y="0"/>
                <wp:positionH relativeFrom="margin">
                  <wp:posOffset>209550</wp:posOffset>
                </wp:positionH>
                <wp:positionV relativeFrom="paragraph">
                  <wp:posOffset>99695</wp:posOffset>
                </wp:positionV>
                <wp:extent cx="428625" cy="447675"/>
                <wp:effectExtent l="0" t="0" r="28575" b="28575"/>
                <wp:wrapNone/>
                <wp:docPr id="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447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304946" w14:textId="77777777" w:rsidR="00C5573A" w:rsidRPr="002D703F" w:rsidRDefault="00C5573A" w:rsidP="00C5573A">
                            <w:r>
                              <w:rPr>
                                <w:b/>
                              </w:rPr>
                              <w:t xml:space="preserve">A </w:t>
                            </w:r>
                            <w: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37AFF890" id="_x0000_s1029" type="#_x0000_t202" style="position:absolute;left:0;text-align:left;margin-left:16.5pt;margin-top:7.85pt;width:33.75pt;height:35.25pt;z-index:-25165516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" strokecolor="white [3212]">
                <v:textbox>
                  <w:txbxContent>
                    <w:p w14:paraId="68304946" w14:textId="77777777" w:rsidR="00C5573A" w:rsidRPr="002D703F" w:rsidRDefault="00C5573A" w:rsidP="00C5573A">
                      <w:r>
                        <w:rPr>
                          <w:b/>
                        </w:rPr>
                        <w:t xml:space="preserve">A </w:t>
                      </w:r>
                      <w:r>
                        <w:t>=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E10DC">
        <w:rPr>
          <w:sz w:val="22"/>
          <w:szCs w:val="22"/>
        </w:rPr>
        <w:t xml:space="preserve">    </w:t>
      </w:r>
      <w:r w:rsidRPr="004E10DC">
        <w:rPr>
          <w:sz w:val="22"/>
          <w:szCs w:val="22"/>
        </w:rPr>
        <w:tab/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rSpRule m:val="4"/>
                <m:rSp m:val="3"/>
                <m:cGpRule m:val="4"/>
                <m:cGp m:val="11"/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00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</w:rPr>
                    <m:t>30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</w:rPr>
                    <m:t>2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20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</w:rPr>
                    <m:t>90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</w:rPr>
                    <m:t>90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/>
                    </w:rPr>
                    <m:t>2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</w:rPr>
                    <m:t>150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</w:rPr>
                    <m:t>50</m:t>
                  </m:r>
                  <m:ctrlPr>
                    <w:rPr>
                      <w:rFonts w:ascii="Cambria Math" w:eastAsia="Cambria Math" w:hAnsi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</w:rPr>
                    <m:t>70</m:t>
                  </m:r>
                </m:e>
              </m:mr>
            </m:m>
          </m:e>
        </m:d>
      </m:oMath>
    </w:p>
    <w:p w14:paraId="4F3BAF23" w14:textId="77777777" w:rsidR="00C5573A" w:rsidRPr="004E10DC" w:rsidRDefault="00C5573A" w:rsidP="00C5573A">
      <w:pPr>
        <w:pStyle w:val="BodyText"/>
        <w:ind w:left="720" w:hanging="720"/>
        <w:rPr>
          <w:sz w:val="22"/>
          <w:szCs w:val="22"/>
        </w:rPr>
      </w:pPr>
    </w:p>
    <w:p w14:paraId="3FBAA57C" w14:textId="77777777" w:rsidR="00C5573A" w:rsidRPr="004E10DC" w:rsidRDefault="00C5573A" w:rsidP="00C5573A">
      <w:pPr>
        <w:pStyle w:val="BodyText"/>
        <w:ind w:left="720" w:hanging="720"/>
        <w:rPr>
          <w:sz w:val="22"/>
          <w:szCs w:val="22"/>
        </w:rPr>
      </w:pPr>
      <w:r w:rsidRPr="004E10DC">
        <w:rPr>
          <w:sz w:val="22"/>
          <w:szCs w:val="22"/>
        </w:rPr>
        <w:t>a)</w:t>
      </w:r>
      <w:r w:rsidRPr="004E10DC">
        <w:rPr>
          <w:sz w:val="22"/>
          <w:szCs w:val="22"/>
        </w:rPr>
        <w:tab/>
        <w:t xml:space="preserve">Swimming’s Cool receives the following orders: 4 of Model A, 2 of Model B and 1 of Model C.  Create matrix </w:t>
      </w:r>
      <w:r w:rsidRPr="004E10DC">
        <w:rPr>
          <w:b/>
          <w:sz w:val="22"/>
          <w:szCs w:val="22"/>
        </w:rPr>
        <w:t>B</w:t>
      </w:r>
      <w:r w:rsidRPr="004E10DC">
        <w:rPr>
          <w:sz w:val="22"/>
          <w:szCs w:val="22"/>
        </w:rPr>
        <w:t xml:space="preserve"> to represent this information.</w:t>
      </w:r>
    </w:p>
    <w:p w14:paraId="766B62BB" w14:textId="77777777" w:rsidR="00C5573A" w:rsidRPr="004E10DC" w:rsidRDefault="00C5573A" w:rsidP="00C5573A">
      <w:pPr>
        <w:pStyle w:val="BodyText"/>
        <w:ind w:left="720" w:hanging="720"/>
        <w:rPr>
          <w:sz w:val="22"/>
          <w:szCs w:val="22"/>
        </w:rPr>
      </w:pPr>
    </w:p>
    <w:p w14:paraId="10B7943A" w14:textId="6C08EEAC" w:rsidR="00C5573A" w:rsidRPr="004E10DC" w:rsidRDefault="00C5573A" w:rsidP="00C5573A">
      <w:pPr>
        <w:pStyle w:val="BodyText"/>
        <w:ind w:left="720" w:hanging="720"/>
        <w:rPr>
          <w:sz w:val="22"/>
          <w:szCs w:val="22"/>
        </w:rPr>
      </w:pPr>
    </w:p>
    <w:p w14:paraId="2DB92DED" w14:textId="77777777" w:rsidR="007517D0" w:rsidRPr="004E10DC" w:rsidRDefault="007517D0" w:rsidP="00C5573A">
      <w:pPr>
        <w:pStyle w:val="BodyText"/>
        <w:ind w:left="720" w:hanging="720"/>
        <w:rPr>
          <w:sz w:val="22"/>
          <w:szCs w:val="22"/>
        </w:rPr>
      </w:pPr>
    </w:p>
    <w:p w14:paraId="6DBE24F2" w14:textId="77777777" w:rsidR="00C5573A" w:rsidRPr="004E10DC" w:rsidRDefault="00C5573A" w:rsidP="00C5573A">
      <w:pPr>
        <w:pStyle w:val="BodyText"/>
        <w:ind w:left="720" w:hanging="720"/>
        <w:rPr>
          <w:sz w:val="22"/>
          <w:szCs w:val="22"/>
        </w:rPr>
      </w:pPr>
      <w:r w:rsidRPr="004E10DC">
        <w:rPr>
          <w:sz w:val="22"/>
          <w:szCs w:val="22"/>
        </w:rPr>
        <w:t>b)</w:t>
      </w:r>
      <w:r w:rsidRPr="004E10DC">
        <w:rPr>
          <w:sz w:val="22"/>
          <w:szCs w:val="22"/>
        </w:rPr>
        <w:tab/>
        <w:t>Use matrix methods to calculate the total amount of each material needed to fill the order.</w:t>
      </w:r>
    </w:p>
    <w:p w14:paraId="329C5ABD" w14:textId="77777777" w:rsidR="00C5573A" w:rsidRPr="004E10DC" w:rsidRDefault="00C5573A" w:rsidP="00C5573A">
      <w:pPr>
        <w:pStyle w:val="BodyText"/>
        <w:ind w:left="720" w:hanging="720"/>
        <w:rPr>
          <w:sz w:val="22"/>
          <w:szCs w:val="22"/>
        </w:rPr>
      </w:pPr>
    </w:p>
    <w:p w14:paraId="3351E432" w14:textId="77777777" w:rsidR="00C5573A" w:rsidRPr="004E10DC" w:rsidRDefault="00C5573A" w:rsidP="00C5573A">
      <w:pPr>
        <w:pStyle w:val="BodyText"/>
        <w:ind w:left="720" w:hanging="720"/>
        <w:rPr>
          <w:sz w:val="22"/>
          <w:szCs w:val="22"/>
        </w:rPr>
      </w:pPr>
    </w:p>
    <w:p w14:paraId="67AC1C57" w14:textId="3423B73D" w:rsidR="00C5573A" w:rsidRPr="004E10DC" w:rsidRDefault="00C5573A" w:rsidP="00C5573A">
      <w:pPr>
        <w:pStyle w:val="BodyText"/>
        <w:ind w:left="720" w:hanging="720"/>
        <w:rPr>
          <w:sz w:val="22"/>
          <w:szCs w:val="22"/>
        </w:rPr>
      </w:pPr>
    </w:p>
    <w:p w14:paraId="59396657" w14:textId="77777777" w:rsidR="007517D0" w:rsidRPr="004E10DC" w:rsidRDefault="007517D0" w:rsidP="00C5573A">
      <w:pPr>
        <w:pStyle w:val="BodyText"/>
        <w:ind w:left="720" w:hanging="720"/>
        <w:rPr>
          <w:sz w:val="22"/>
          <w:szCs w:val="22"/>
        </w:rPr>
      </w:pPr>
    </w:p>
    <w:p w14:paraId="50C82F10" w14:textId="77777777" w:rsidR="00C5573A" w:rsidRPr="004E10DC" w:rsidRDefault="00C5573A" w:rsidP="00C5573A">
      <w:pPr>
        <w:pStyle w:val="BodyText"/>
        <w:ind w:left="720" w:hanging="720"/>
        <w:rPr>
          <w:sz w:val="22"/>
          <w:szCs w:val="22"/>
        </w:rPr>
      </w:pPr>
    </w:p>
    <w:p w14:paraId="2AC26383" w14:textId="77777777" w:rsidR="00C5573A" w:rsidRPr="004E10DC" w:rsidRDefault="00C5573A" w:rsidP="00C5573A">
      <w:pPr>
        <w:pStyle w:val="BodyText"/>
        <w:ind w:left="720" w:hanging="720"/>
        <w:rPr>
          <w:sz w:val="22"/>
          <w:szCs w:val="22"/>
        </w:rPr>
      </w:pPr>
      <w:r w:rsidRPr="004E10DC">
        <w:rPr>
          <w:sz w:val="22"/>
          <w:szCs w:val="22"/>
        </w:rPr>
        <w:t>c)</w:t>
      </w:r>
      <w:r w:rsidRPr="004E10DC">
        <w:rPr>
          <w:sz w:val="22"/>
          <w:szCs w:val="22"/>
        </w:rPr>
        <w:tab/>
        <w:t>The costs for each of the materials are as follows:</w:t>
      </w:r>
    </w:p>
    <w:p w14:paraId="7E70653D" w14:textId="77777777" w:rsidR="00C5573A" w:rsidRPr="004E10DC" w:rsidRDefault="00C5573A" w:rsidP="00C5573A">
      <w:pPr>
        <w:ind w:firstLine="720"/>
        <w:rPr>
          <w:rFonts w:ascii="Arial" w:hAnsi="Arial" w:cs="Arial"/>
          <w:sz w:val="22"/>
        </w:rPr>
      </w:pPr>
      <w:r w:rsidRPr="004E10DC">
        <w:rPr>
          <w:rFonts w:ascii="Arial" w:hAnsi="Arial" w:cs="Arial"/>
          <w:sz w:val="22"/>
        </w:rPr>
        <w:t>Fiberglass        Concrete             Tiles            Gravel</w:t>
      </w:r>
    </w:p>
    <w:p w14:paraId="38E8CE65" w14:textId="77777777" w:rsidR="00C5573A" w:rsidRPr="004E10DC" w:rsidRDefault="00C5573A" w:rsidP="00C5573A">
      <w:pPr>
        <w:ind w:firstLine="720"/>
        <w:rPr>
          <w:rFonts w:ascii="Arial" w:hAnsi="Arial" w:cs="Arial"/>
          <w:sz w:val="22"/>
        </w:rPr>
      </w:pPr>
      <w:r w:rsidRPr="004E10DC">
        <w:rPr>
          <w:rFonts w:ascii="Arial" w:hAnsi="Arial" w:cs="Arial"/>
          <w:sz w:val="22"/>
        </w:rPr>
        <w:t>($300/Sheet)     ($50/kg)           ($5 each)       ($70/bag)</w:t>
      </w:r>
    </w:p>
    <w:p w14:paraId="5642CEA2" w14:textId="77777777" w:rsidR="00C5573A" w:rsidRPr="004E10DC" w:rsidRDefault="00C5573A" w:rsidP="00C5573A">
      <w:pPr>
        <w:ind w:firstLine="720"/>
        <w:rPr>
          <w:rFonts w:ascii="Arial" w:hAnsi="Arial" w:cs="Arial"/>
          <w:sz w:val="22"/>
        </w:rPr>
      </w:pPr>
    </w:p>
    <w:p w14:paraId="5BFE03CD" w14:textId="77777777" w:rsidR="00C5573A" w:rsidRPr="004E10DC" w:rsidRDefault="00C5573A" w:rsidP="00C5573A">
      <w:pPr>
        <w:ind w:left="720"/>
        <w:rPr>
          <w:rFonts w:ascii="Arial" w:hAnsi="Arial" w:cs="Arial"/>
          <w:sz w:val="22"/>
        </w:rPr>
      </w:pPr>
      <w:r w:rsidRPr="004E10DC">
        <w:rPr>
          <w:rFonts w:ascii="Arial" w:hAnsi="Arial" w:cs="Arial"/>
          <w:sz w:val="22"/>
        </w:rPr>
        <w:t xml:space="preserve">Calculate, </w:t>
      </w:r>
      <w:r w:rsidRPr="004E10DC">
        <w:rPr>
          <w:rFonts w:ascii="Arial" w:hAnsi="Arial" w:cs="Arial"/>
          <w:b/>
          <w:sz w:val="22"/>
        </w:rPr>
        <w:t>using matrix methods and showing full working</w:t>
      </w:r>
      <w:r w:rsidRPr="004E10DC">
        <w:rPr>
          <w:rFonts w:ascii="Arial" w:hAnsi="Arial" w:cs="Arial"/>
          <w:sz w:val="22"/>
        </w:rPr>
        <w:t xml:space="preserve">, the total cost of the order. </w:t>
      </w:r>
    </w:p>
    <w:p w14:paraId="3AE4BF57" w14:textId="77777777" w:rsidR="00C5573A" w:rsidRPr="004E10DC" w:rsidRDefault="00C5573A" w:rsidP="00C5573A">
      <w:pPr>
        <w:pStyle w:val="BodyText"/>
        <w:ind w:left="720" w:hanging="720"/>
        <w:rPr>
          <w:sz w:val="22"/>
          <w:szCs w:val="22"/>
        </w:rPr>
      </w:pPr>
    </w:p>
    <w:p w14:paraId="6B4208EF" w14:textId="703C58CE" w:rsidR="00144702" w:rsidRPr="004E10DC" w:rsidRDefault="00144702" w:rsidP="005E4EDF">
      <w:pPr>
        <w:pStyle w:val="BodyText"/>
        <w:ind w:left="720" w:hanging="720"/>
        <w:rPr>
          <w:sz w:val="22"/>
          <w:szCs w:val="22"/>
        </w:rPr>
      </w:pPr>
    </w:p>
    <w:p w14:paraId="5627BE29" w14:textId="4DB71751" w:rsidR="007517D0" w:rsidRPr="004E10DC" w:rsidRDefault="007517D0" w:rsidP="005E4EDF">
      <w:pPr>
        <w:pStyle w:val="BodyText"/>
        <w:ind w:left="720" w:hanging="720"/>
        <w:rPr>
          <w:sz w:val="22"/>
          <w:szCs w:val="22"/>
        </w:rPr>
      </w:pPr>
    </w:p>
    <w:p w14:paraId="040651E6" w14:textId="0180A55F" w:rsidR="007517D0" w:rsidRPr="004E10DC" w:rsidRDefault="007517D0" w:rsidP="005E4EDF">
      <w:pPr>
        <w:pStyle w:val="BodyText"/>
        <w:ind w:left="720" w:hanging="720"/>
        <w:rPr>
          <w:sz w:val="22"/>
          <w:szCs w:val="22"/>
        </w:rPr>
      </w:pPr>
    </w:p>
    <w:p w14:paraId="24E1694C" w14:textId="77777777" w:rsidR="00144702" w:rsidRPr="004E10DC" w:rsidRDefault="00144702" w:rsidP="004E10DC">
      <w:pPr>
        <w:pStyle w:val="BodyText"/>
        <w:rPr>
          <w:b/>
          <w:sz w:val="22"/>
          <w:szCs w:val="22"/>
        </w:rPr>
      </w:pPr>
    </w:p>
    <w:p w14:paraId="568DE342" w14:textId="4B3387C0" w:rsidR="00CC4949" w:rsidRPr="004E10DC" w:rsidRDefault="00144702" w:rsidP="00CC4949">
      <w:pPr>
        <w:rPr>
          <w:rFonts w:ascii="Arial" w:hAnsi="Arial" w:cs="Arial"/>
          <w:b/>
          <w:sz w:val="22"/>
          <w:szCs w:val="22"/>
        </w:rPr>
      </w:pPr>
      <w:r w:rsidRPr="004E10DC">
        <w:rPr>
          <w:rFonts w:ascii="Arial" w:hAnsi="Arial" w:cs="Arial"/>
          <w:b/>
          <w:sz w:val="22"/>
          <w:szCs w:val="22"/>
        </w:rPr>
        <w:lastRenderedPageBreak/>
        <w:t>7</w:t>
      </w:r>
      <w:r w:rsidR="00CC4949" w:rsidRPr="004E10DC">
        <w:rPr>
          <w:rFonts w:ascii="Arial" w:hAnsi="Arial" w:cs="Arial"/>
          <w:b/>
          <w:sz w:val="22"/>
          <w:szCs w:val="22"/>
        </w:rPr>
        <w:t xml:space="preserve">. </w:t>
      </w:r>
      <w:r w:rsidR="00CC4949" w:rsidRPr="004E10DC">
        <w:rPr>
          <w:rFonts w:ascii="Arial" w:hAnsi="Arial" w:cs="Arial"/>
          <w:b/>
          <w:sz w:val="22"/>
          <w:szCs w:val="22"/>
        </w:rPr>
        <w:tab/>
        <w:t>[</w:t>
      </w:r>
      <w:r w:rsidR="00F002D9" w:rsidRPr="004E10DC">
        <w:rPr>
          <w:rFonts w:ascii="Arial" w:hAnsi="Arial" w:cs="Arial"/>
          <w:b/>
          <w:sz w:val="22"/>
          <w:szCs w:val="22"/>
        </w:rPr>
        <w:t>3, 4 = 7</w:t>
      </w:r>
      <w:r w:rsidR="00CC4949" w:rsidRPr="004E10DC">
        <w:rPr>
          <w:rFonts w:ascii="Arial" w:hAnsi="Arial" w:cs="Arial"/>
          <w:b/>
          <w:sz w:val="22"/>
          <w:szCs w:val="22"/>
        </w:rPr>
        <w:t xml:space="preserve"> </w:t>
      </w:r>
      <w:r w:rsidR="00F002D9" w:rsidRPr="004E10DC">
        <w:rPr>
          <w:rFonts w:ascii="Arial" w:hAnsi="Arial" w:cs="Arial"/>
          <w:b/>
          <w:sz w:val="22"/>
          <w:szCs w:val="22"/>
        </w:rPr>
        <w:t>M</w:t>
      </w:r>
      <w:r w:rsidR="00CC4949" w:rsidRPr="004E10DC">
        <w:rPr>
          <w:rFonts w:ascii="Arial" w:hAnsi="Arial" w:cs="Arial"/>
          <w:b/>
          <w:sz w:val="22"/>
          <w:szCs w:val="22"/>
        </w:rPr>
        <w:t>arks]</w:t>
      </w:r>
    </w:p>
    <w:p w14:paraId="1C542FF3" w14:textId="77777777" w:rsidR="00CC4949" w:rsidRPr="004E10DC" w:rsidRDefault="00CC4949" w:rsidP="00CC4949">
      <w:pPr>
        <w:rPr>
          <w:rFonts w:ascii="Arial" w:hAnsi="Arial" w:cs="Arial"/>
          <w:b/>
          <w:sz w:val="22"/>
          <w:szCs w:val="22"/>
        </w:rPr>
      </w:pPr>
    </w:p>
    <w:p w14:paraId="33C3A1D6" w14:textId="77777777" w:rsidR="0017293C" w:rsidRPr="004E10DC" w:rsidRDefault="0017293C" w:rsidP="0017293C">
      <w:pPr>
        <w:pStyle w:val="BodyText"/>
        <w:rPr>
          <w:sz w:val="22"/>
          <w:szCs w:val="22"/>
        </w:rPr>
      </w:pPr>
      <w:r w:rsidRPr="004E10DC">
        <w:rPr>
          <w:sz w:val="22"/>
          <w:szCs w:val="22"/>
        </w:rPr>
        <w:t>a)</w:t>
      </w:r>
      <w:r w:rsidRPr="004E10DC">
        <w:rPr>
          <w:sz w:val="22"/>
          <w:szCs w:val="22"/>
        </w:rPr>
        <w:tab/>
        <w:t>The figures below are similar.</w:t>
      </w:r>
    </w:p>
    <w:p w14:paraId="7324673B" w14:textId="77777777" w:rsidR="0017293C" w:rsidRPr="004E10DC" w:rsidRDefault="003A529D" w:rsidP="0017293C">
      <w:pPr>
        <w:pStyle w:val="BodyText"/>
        <w:rPr>
          <w:sz w:val="22"/>
          <w:szCs w:val="22"/>
        </w:rPr>
      </w:pPr>
      <w:r>
        <w:rPr>
          <w:noProof/>
          <w:sz w:val="22"/>
          <w:szCs w:val="22"/>
          <w:lang w:val="en-AU" w:eastAsia="en-AU"/>
        </w:rPr>
        <w:object w:dxaOrig="1440" w:dyaOrig="1440" w14:anchorId="5398EE8E">
          <v:shape id="_x0000_s1029" type="#_x0000_t75" style="position:absolute;margin-left:63.75pt;margin-top:9pt;width:289.1pt;height:128.3pt;z-index:251660288">
            <v:imagedata r:id="rId25" o:title=""/>
            <w10:wrap type="square"/>
          </v:shape>
          <o:OLEObject Type="Embed" ProgID="FXDraw.Graphic" ShapeID="_x0000_s1029" DrawAspect="Content" ObjectID="_1651999486" r:id="rId26"/>
        </w:object>
      </w:r>
    </w:p>
    <w:p w14:paraId="56993021" w14:textId="77777777" w:rsidR="0017293C" w:rsidRPr="004E10DC" w:rsidRDefault="0017293C" w:rsidP="0017293C">
      <w:pPr>
        <w:pStyle w:val="BodyText"/>
        <w:rPr>
          <w:sz w:val="22"/>
          <w:szCs w:val="22"/>
        </w:rPr>
      </w:pPr>
    </w:p>
    <w:p w14:paraId="4DD838D4" w14:textId="77777777" w:rsidR="0017293C" w:rsidRPr="004E10DC" w:rsidRDefault="0017293C" w:rsidP="0017293C">
      <w:pPr>
        <w:pStyle w:val="BodyText"/>
        <w:rPr>
          <w:sz w:val="22"/>
          <w:szCs w:val="22"/>
        </w:rPr>
      </w:pPr>
    </w:p>
    <w:p w14:paraId="7B090ADB" w14:textId="77777777" w:rsidR="0017293C" w:rsidRPr="004E10DC" w:rsidRDefault="0017293C" w:rsidP="0017293C">
      <w:pPr>
        <w:pStyle w:val="BodyText"/>
        <w:rPr>
          <w:sz w:val="22"/>
          <w:szCs w:val="22"/>
        </w:rPr>
      </w:pPr>
    </w:p>
    <w:p w14:paraId="24F27EB4" w14:textId="77777777" w:rsidR="0017293C" w:rsidRPr="004E10DC" w:rsidRDefault="0017293C" w:rsidP="0017293C">
      <w:pPr>
        <w:pStyle w:val="BodyText"/>
        <w:rPr>
          <w:sz w:val="22"/>
          <w:szCs w:val="22"/>
        </w:rPr>
      </w:pPr>
    </w:p>
    <w:p w14:paraId="05F37EB5" w14:textId="77777777" w:rsidR="0017293C" w:rsidRPr="004E10DC" w:rsidRDefault="0017293C" w:rsidP="0017293C">
      <w:pPr>
        <w:pStyle w:val="BodyText"/>
        <w:rPr>
          <w:sz w:val="22"/>
          <w:szCs w:val="22"/>
        </w:rPr>
      </w:pPr>
    </w:p>
    <w:p w14:paraId="6950ABE2" w14:textId="77777777" w:rsidR="0017293C" w:rsidRPr="004E10DC" w:rsidRDefault="0017293C" w:rsidP="0017293C">
      <w:pPr>
        <w:pStyle w:val="BodyText"/>
        <w:rPr>
          <w:sz w:val="22"/>
          <w:szCs w:val="22"/>
        </w:rPr>
      </w:pPr>
    </w:p>
    <w:p w14:paraId="56DEFDE7" w14:textId="12EBB30F" w:rsidR="0017293C" w:rsidRPr="004E10DC" w:rsidRDefault="0017293C" w:rsidP="0017293C">
      <w:pPr>
        <w:pStyle w:val="BodyText"/>
        <w:ind w:left="720"/>
        <w:rPr>
          <w:sz w:val="22"/>
          <w:szCs w:val="22"/>
        </w:rPr>
      </w:pPr>
      <w:r w:rsidRPr="004E10DC">
        <w:rPr>
          <w:sz w:val="22"/>
          <w:szCs w:val="22"/>
        </w:rPr>
        <w:t>The surface area of the smaller cylinder is 25 mm</w:t>
      </w:r>
      <w:r w:rsidRPr="004E10DC">
        <w:rPr>
          <w:sz w:val="22"/>
          <w:szCs w:val="22"/>
          <w:vertAlign w:val="superscript"/>
        </w:rPr>
        <w:t>2</w:t>
      </w:r>
      <w:r w:rsidRPr="004E10DC">
        <w:rPr>
          <w:sz w:val="22"/>
          <w:szCs w:val="22"/>
        </w:rPr>
        <w:t>. What is the surface area of the larger cylinder?</w:t>
      </w:r>
    </w:p>
    <w:p w14:paraId="774105E9" w14:textId="148CB615" w:rsidR="00F002D9" w:rsidRPr="004E10DC" w:rsidRDefault="00F002D9" w:rsidP="0017293C">
      <w:pPr>
        <w:pStyle w:val="BodyText"/>
        <w:ind w:left="720"/>
        <w:rPr>
          <w:sz w:val="22"/>
          <w:szCs w:val="22"/>
        </w:rPr>
      </w:pPr>
    </w:p>
    <w:p w14:paraId="7531EF9C" w14:textId="17C2256A" w:rsidR="00F002D9" w:rsidRPr="004E10DC" w:rsidRDefault="00F002D9" w:rsidP="0017293C">
      <w:pPr>
        <w:pStyle w:val="BodyText"/>
        <w:ind w:left="720"/>
        <w:rPr>
          <w:sz w:val="22"/>
          <w:szCs w:val="22"/>
        </w:rPr>
      </w:pPr>
    </w:p>
    <w:p w14:paraId="0E222329" w14:textId="77777777" w:rsidR="00F002D9" w:rsidRPr="004E10DC" w:rsidRDefault="00F002D9" w:rsidP="0017293C">
      <w:pPr>
        <w:pStyle w:val="BodyText"/>
        <w:ind w:left="720"/>
        <w:rPr>
          <w:sz w:val="22"/>
          <w:szCs w:val="22"/>
        </w:rPr>
      </w:pPr>
    </w:p>
    <w:p w14:paraId="43BF69F9" w14:textId="77777777" w:rsidR="0017293C" w:rsidRPr="004E10DC" w:rsidRDefault="0017293C" w:rsidP="0017293C">
      <w:pPr>
        <w:pStyle w:val="BodyText"/>
        <w:rPr>
          <w:sz w:val="22"/>
          <w:szCs w:val="22"/>
        </w:rPr>
      </w:pPr>
    </w:p>
    <w:p w14:paraId="2151543E" w14:textId="77777777" w:rsidR="0017293C" w:rsidRPr="004E10DC" w:rsidRDefault="003A529D" w:rsidP="0017293C">
      <w:pPr>
        <w:pStyle w:val="BodyText"/>
        <w:rPr>
          <w:sz w:val="22"/>
          <w:szCs w:val="22"/>
        </w:rPr>
      </w:pPr>
      <w:r>
        <w:rPr>
          <w:noProof/>
          <w:sz w:val="22"/>
          <w:szCs w:val="22"/>
          <w:lang w:val="en-AU" w:eastAsia="en-AU"/>
        </w:rPr>
        <w:object w:dxaOrig="1440" w:dyaOrig="1440" w14:anchorId="2D04A86F">
          <v:shape id="_x0000_s1030" type="#_x0000_t75" style="position:absolute;margin-left:27.75pt;margin-top:14.95pt;width:251.45pt;height:172pt;z-index:251661312">
            <v:imagedata r:id="rId27" o:title=""/>
            <w10:wrap type="square"/>
          </v:shape>
          <o:OLEObject Type="Embed" ProgID="FXDraw.Graphic" ShapeID="_x0000_s1030" DrawAspect="Content" ObjectID="_1651999487" r:id="rId28"/>
        </w:object>
      </w:r>
      <w:r w:rsidR="0017293C" w:rsidRPr="004E10DC">
        <w:rPr>
          <w:sz w:val="22"/>
          <w:szCs w:val="22"/>
        </w:rPr>
        <w:t>b)</w:t>
      </w:r>
      <w:r w:rsidR="0017293C" w:rsidRPr="004E10DC">
        <w:rPr>
          <w:sz w:val="22"/>
          <w:szCs w:val="22"/>
        </w:rPr>
        <w:tab/>
        <w:t>The prisms below are similar.</w:t>
      </w:r>
    </w:p>
    <w:p w14:paraId="48199FBF" w14:textId="77777777" w:rsidR="0017293C" w:rsidRPr="004E10DC" w:rsidRDefault="0017293C" w:rsidP="0017293C">
      <w:pPr>
        <w:pStyle w:val="BodyText"/>
        <w:rPr>
          <w:sz w:val="22"/>
          <w:szCs w:val="22"/>
        </w:rPr>
      </w:pPr>
    </w:p>
    <w:p w14:paraId="1A123855" w14:textId="77777777" w:rsidR="0017293C" w:rsidRPr="004E10DC" w:rsidRDefault="0017293C" w:rsidP="0017293C">
      <w:pPr>
        <w:pStyle w:val="BodyText"/>
        <w:rPr>
          <w:sz w:val="22"/>
          <w:szCs w:val="22"/>
        </w:rPr>
      </w:pPr>
    </w:p>
    <w:p w14:paraId="4807D578" w14:textId="77777777" w:rsidR="0017293C" w:rsidRPr="004E10DC" w:rsidRDefault="0017293C" w:rsidP="0017293C">
      <w:pPr>
        <w:pStyle w:val="BodyText"/>
        <w:rPr>
          <w:sz w:val="22"/>
          <w:szCs w:val="22"/>
        </w:rPr>
      </w:pPr>
    </w:p>
    <w:p w14:paraId="6F952619" w14:textId="77777777" w:rsidR="0017293C" w:rsidRPr="004E10DC" w:rsidRDefault="0017293C" w:rsidP="0017293C">
      <w:pPr>
        <w:pStyle w:val="BodyText"/>
        <w:rPr>
          <w:sz w:val="22"/>
          <w:szCs w:val="22"/>
        </w:rPr>
      </w:pPr>
    </w:p>
    <w:p w14:paraId="47E36E30" w14:textId="77777777" w:rsidR="0017293C" w:rsidRPr="004E10DC" w:rsidRDefault="0017293C" w:rsidP="0017293C">
      <w:pPr>
        <w:pStyle w:val="BodyText"/>
        <w:rPr>
          <w:sz w:val="22"/>
          <w:szCs w:val="22"/>
        </w:rPr>
      </w:pPr>
    </w:p>
    <w:p w14:paraId="7B0710DC" w14:textId="77777777" w:rsidR="0017293C" w:rsidRPr="004E10DC" w:rsidRDefault="0017293C" w:rsidP="0017293C">
      <w:pPr>
        <w:pStyle w:val="BodyText"/>
        <w:ind w:firstLine="720"/>
        <w:rPr>
          <w:sz w:val="22"/>
          <w:szCs w:val="22"/>
        </w:rPr>
      </w:pPr>
    </w:p>
    <w:p w14:paraId="591EB790" w14:textId="77777777" w:rsidR="0017293C" w:rsidRPr="004E10DC" w:rsidRDefault="0017293C" w:rsidP="0017293C">
      <w:pPr>
        <w:pStyle w:val="BodyText"/>
        <w:ind w:firstLine="720"/>
        <w:rPr>
          <w:sz w:val="22"/>
          <w:szCs w:val="22"/>
        </w:rPr>
      </w:pPr>
    </w:p>
    <w:p w14:paraId="0A750208" w14:textId="77777777" w:rsidR="0017293C" w:rsidRPr="004E10DC" w:rsidRDefault="0017293C" w:rsidP="0017293C">
      <w:pPr>
        <w:pStyle w:val="BodyText"/>
        <w:ind w:firstLine="720"/>
        <w:rPr>
          <w:sz w:val="22"/>
          <w:szCs w:val="22"/>
        </w:rPr>
      </w:pPr>
      <w:r w:rsidRPr="004E10DC">
        <w:rPr>
          <w:sz w:val="22"/>
          <w:szCs w:val="22"/>
        </w:rPr>
        <w:t>The volume of the larger prism is 800 m</w:t>
      </w:r>
      <w:r w:rsidRPr="004E10DC">
        <w:rPr>
          <w:sz w:val="22"/>
          <w:szCs w:val="22"/>
          <w:vertAlign w:val="superscript"/>
        </w:rPr>
        <w:t>3</w:t>
      </w:r>
      <w:r w:rsidRPr="004E10DC">
        <w:rPr>
          <w:sz w:val="22"/>
          <w:szCs w:val="22"/>
        </w:rPr>
        <w:t>. What is the volume of the smaller prism?</w:t>
      </w:r>
    </w:p>
    <w:p w14:paraId="2AF82E81" w14:textId="77777777" w:rsidR="00CC4949" w:rsidRPr="004E10DC" w:rsidRDefault="00CC4949" w:rsidP="00CC4949">
      <w:pPr>
        <w:rPr>
          <w:rFonts w:ascii="Arial" w:hAnsi="Arial" w:cs="Arial"/>
          <w:sz w:val="22"/>
          <w:szCs w:val="22"/>
          <w:highlight w:val="yellow"/>
        </w:rPr>
      </w:pPr>
    </w:p>
    <w:p w14:paraId="0E1CD558" w14:textId="3C62D16D" w:rsidR="00CC4949" w:rsidRPr="004E10DC" w:rsidRDefault="00CC4949" w:rsidP="00CC4949">
      <w:pPr>
        <w:rPr>
          <w:rFonts w:ascii="Arial" w:hAnsi="Arial" w:cs="Arial"/>
          <w:sz w:val="22"/>
          <w:szCs w:val="22"/>
          <w:highlight w:val="yellow"/>
        </w:rPr>
      </w:pPr>
    </w:p>
    <w:p w14:paraId="29D11030" w14:textId="77777777" w:rsidR="000123C4" w:rsidRPr="004E10DC" w:rsidRDefault="000123C4" w:rsidP="000123C4">
      <w:pPr>
        <w:rPr>
          <w:rFonts w:ascii="Arial" w:hAnsi="Arial" w:cs="Arial"/>
          <w:sz w:val="22"/>
          <w:szCs w:val="22"/>
        </w:rPr>
      </w:pPr>
    </w:p>
    <w:p w14:paraId="5466D6A1" w14:textId="14E2B9E4" w:rsidR="000123C4" w:rsidRPr="004E10DC" w:rsidRDefault="000123C4" w:rsidP="000123C4">
      <w:pPr>
        <w:rPr>
          <w:rFonts w:ascii="Arial" w:hAnsi="Arial" w:cs="Arial"/>
          <w:sz w:val="22"/>
          <w:szCs w:val="22"/>
        </w:rPr>
      </w:pPr>
    </w:p>
    <w:p w14:paraId="45568D6B" w14:textId="4EAB9297" w:rsidR="002515F6" w:rsidRPr="004E10DC" w:rsidRDefault="002515F6" w:rsidP="000123C4">
      <w:pPr>
        <w:rPr>
          <w:rFonts w:ascii="Arial" w:hAnsi="Arial" w:cs="Arial"/>
          <w:sz w:val="22"/>
          <w:szCs w:val="22"/>
        </w:rPr>
      </w:pPr>
    </w:p>
    <w:p w14:paraId="27239BA0" w14:textId="77777777" w:rsidR="00F002D9" w:rsidRPr="004E10DC" w:rsidRDefault="00F002D9" w:rsidP="000123C4">
      <w:pPr>
        <w:rPr>
          <w:rFonts w:ascii="Arial" w:hAnsi="Arial" w:cs="Arial"/>
          <w:sz w:val="22"/>
          <w:szCs w:val="22"/>
        </w:rPr>
      </w:pPr>
    </w:p>
    <w:p w14:paraId="0844CC7D" w14:textId="5079692E" w:rsidR="000123C4" w:rsidRDefault="000123C4" w:rsidP="000123C4">
      <w:pPr>
        <w:rPr>
          <w:rFonts w:ascii="Arial" w:hAnsi="Arial" w:cs="Arial"/>
          <w:sz w:val="22"/>
          <w:szCs w:val="22"/>
        </w:rPr>
      </w:pPr>
    </w:p>
    <w:p w14:paraId="5CC4EC8A" w14:textId="77777777" w:rsidR="004E10DC" w:rsidRPr="004E10DC" w:rsidRDefault="004E10DC" w:rsidP="000123C4">
      <w:pPr>
        <w:rPr>
          <w:rFonts w:ascii="Arial" w:hAnsi="Arial" w:cs="Arial"/>
          <w:sz w:val="22"/>
          <w:szCs w:val="22"/>
        </w:rPr>
      </w:pPr>
    </w:p>
    <w:p w14:paraId="52657D66" w14:textId="77777777" w:rsidR="000123C4" w:rsidRPr="004E10DC" w:rsidRDefault="000123C4" w:rsidP="000123C4">
      <w:pPr>
        <w:rPr>
          <w:rFonts w:ascii="Arial" w:hAnsi="Arial" w:cs="Arial"/>
          <w:sz w:val="22"/>
          <w:szCs w:val="22"/>
        </w:rPr>
      </w:pPr>
    </w:p>
    <w:p w14:paraId="1A888F6B" w14:textId="03E4AB71" w:rsidR="000123C4" w:rsidRPr="004E10DC" w:rsidRDefault="000123C4" w:rsidP="000123C4">
      <w:pPr>
        <w:rPr>
          <w:rFonts w:ascii="Arial" w:hAnsi="Arial" w:cs="Arial"/>
          <w:b/>
          <w:sz w:val="22"/>
          <w:szCs w:val="22"/>
        </w:rPr>
      </w:pPr>
      <w:r w:rsidRPr="004E10DC">
        <w:rPr>
          <w:rFonts w:ascii="Arial" w:hAnsi="Arial" w:cs="Arial"/>
          <w:b/>
          <w:sz w:val="22"/>
          <w:szCs w:val="22"/>
        </w:rPr>
        <w:lastRenderedPageBreak/>
        <w:t xml:space="preserve">8. </w:t>
      </w:r>
      <w:r w:rsidRPr="004E10DC">
        <w:rPr>
          <w:rFonts w:ascii="Arial" w:hAnsi="Arial" w:cs="Arial"/>
          <w:b/>
          <w:sz w:val="22"/>
          <w:szCs w:val="22"/>
        </w:rPr>
        <w:tab/>
        <w:t>[</w:t>
      </w:r>
      <w:r w:rsidR="00042EF5" w:rsidRPr="004E10DC">
        <w:rPr>
          <w:rFonts w:ascii="Arial" w:hAnsi="Arial" w:cs="Arial"/>
          <w:b/>
          <w:sz w:val="22"/>
          <w:szCs w:val="22"/>
        </w:rPr>
        <w:t>2, 2, 2 = 6 Marks</w:t>
      </w:r>
      <w:r w:rsidRPr="004E10DC">
        <w:rPr>
          <w:rFonts w:ascii="Arial" w:hAnsi="Arial" w:cs="Arial"/>
          <w:b/>
          <w:sz w:val="22"/>
          <w:szCs w:val="22"/>
        </w:rPr>
        <w:t>]</w:t>
      </w:r>
    </w:p>
    <w:p w14:paraId="1443C1BD" w14:textId="1B2009CB" w:rsidR="00E84162" w:rsidRPr="004E10DC" w:rsidRDefault="00E84162" w:rsidP="00E84162">
      <w:pPr>
        <w:pStyle w:val="BodyText"/>
        <w:rPr>
          <w:sz w:val="22"/>
          <w:szCs w:val="22"/>
        </w:rPr>
      </w:pPr>
      <w:r w:rsidRPr="004E10DC">
        <w:rPr>
          <w:sz w:val="22"/>
          <w:szCs w:val="22"/>
        </w:rPr>
        <w:t xml:space="preserve">For the following sets of triangles, determine </w:t>
      </w:r>
      <w:r w:rsidR="00042EF5" w:rsidRPr="004E10DC">
        <w:rPr>
          <w:sz w:val="22"/>
          <w:szCs w:val="22"/>
        </w:rPr>
        <w:t>whether</w:t>
      </w:r>
      <w:r w:rsidRPr="004E10DC">
        <w:rPr>
          <w:sz w:val="22"/>
          <w:szCs w:val="22"/>
        </w:rPr>
        <w:t xml:space="preserve"> they are similar</w:t>
      </w:r>
      <w:r w:rsidR="00042EF5" w:rsidRPr="004E10DC">
        <w:rPr>
          <w:sz w:val="22"/>
          <w:szCs w:val="22"/>
        </w:rPr>
        <w:t xml:space="preserve"> or not,</w:t>
      </w:r>
      <w:r w:rsidRPr="004E10DC">
        <w:rPr>
          <w:sz w:val="22"/>
          <w:szCs w:val="22"/>
        </w:rPr>
        <w:t xml:space="preserve"> and state the rule used to justify your answer.</w:t>
      </w:r>
    </w:p>
    <w:p w14:paraId="066C1EDE" w14:textId="77777777" w:rsidR="00E84162" w:rsidRPr="004E10DC" w:rsidRDefault="003A529D" w:rsidP="00E84162">
      <w:pPr>
        <w:pStyle w:val="BodyText"/>
        <w:rPr>
          <w:sz w:val="22"/>
          <w:szCs w:val="22"/>
        </w:rPr>
      </w:pPr>
      <w:r>
        <w:rPr>
          <w:noProof/>
          <w:sz w:val="22"/>
          <w:szCs w:val="22"/>
          <w:lang w:val="en-AU" w:eastAsia="en-AU"/>
        </w:rPr>
        <w:object w:dxaOrig="1440" w:dyaOrig="1440" w14:anchorId="00252E51">
          <v:shape id="_x0000_s1031" type="#_x0000_t75" style="position:absolute;margin-left:23.25pt;margin-top:21.75pt;width:234.4pt;height:162pt;z-index:251662336">
            <v:imagedata r:id="rId29" o:title=""/>
            <w10:wrap type="square"/>
          </v:shape>
          <o:OLEObject Type="Embed" ProgID="FXDraw.Graphic" ShapeID="_x0000_s1031" DrawAspect="Content" ObjectID="_1651999488" r:id="rId30"/>
        </w:object>
      </w:r>
      <w:r w:rsidR="00E84162" w:rsidRPr="004E10DC">
        <w:rPr>
          <w:sz w:val="22"/>
          <w:szCs w:val="22"/>
        </w:rPr>
        <w:t>a)</w:t>
      </w:r>
      <w:r w:rsidR="00E84162" w:rsidRPr="004E10DC">
        <w:rPr>
          <w:sz w:val="22"/>
          <w:szCs w:val="22"/>
        </w:rPr>
        <w:tab/>
      </w:r>
    </w:p>
    <w:p w14:paraId="7CE8EEC1" w14:textId="77777777" w:rsidR="00E84162" w:rsidRPr="004E10DC" w:rsidRDefault="00E84162" w:rsidP="00E84162">
      <w:pPr>
        <w:pStyle w:val="BodyText"/>
        <w:rPr>
          <w:b/>
          <w:sz w:val="22"/>
          <w:szCs w:val="22"/>
        </w:rPr>
      </w:pPr>
    </w:p>
    <w:p w14:paraId="0F1C6697" w14:textId="77777777" w:rsidR="00E84162" w:rsidRPr="004E10DC" w:rsidRDefault="00E84162" w:rsidP="00E84162">
      <w:pPr>
        <w:pStyle w:val="BodyText"/>
        <w:rPr>
          <w:b/>
          <w:sz w:val="22"/>
          <w:szCs w:val="22"/>
        </w:rPr>
      </w:pPr>
    </w:p>
    <w:p w14:paraId="4F9867BA" w14:textId="77777777" w:rsidR="00E84162" w:rsidRPr="004E10DC" w:rsidRDefault="00E84162" w:rsidP="00E84162">
      <w:pPr>
        <w:pStyle w:val="BodyText"/>
        <w:rPr>
          <w:b/>
          <w:sz w:val="22"/>
          <w:szCs w:val="22"/>
        </w:rPr>
      </w:pPr>
    </w:p>
    <w:p w14:paraId="24D01F3E" w14:textId="77777777" w:rsidR="00E84162" w:rsidRPr="004E10DC" w:rsidRDefault="00E84162" w:rsidP="00E84162">
      <w:pPr>
        <w:pStyle w:val="BodyText"/>
        <w:rPr>
          <w:b/>
          <w:sz w:val="22"/>
          <w:szCs w:val="22"/>
        </w:rPr>
      </w:pPr>
    </w:p>
    <w:p w14:paraId="5F4B4ABD" w14:textId="77777777" w:rsidR="00E84162" w:rsidRPr="004E10DC" w:rsidRDefault="00E84162" w:rsidP="00E84162">
      <w:pPr>
        <w:pStyle w:val="BodyText"/>
        <w:rPr>
          <w:b/>
          <w:sz w:val="22"/>
          <w:szCs w:val="22"/>
        </w:rPr>
      </w:pPr>
    </w:p>
    <w:p w14:paraId="667F1DDC" w14:textId="77777777" w:rsidR="00E84162" w:rsidRPr="004E10DC" w:rsidRDefault="00E84162" w:rsidP="00E84162">
      <w:pPr>
        <w:pStyle w:val="BodyText"/>
        <w:rPr>
          <w:b/>
          <w:sz w:val="22"/>
          <w:szCs w:val="22"/>
        </w:rPr>
      </w:pPr>
    </w:p>
    <w:p w14:paraId="35A95BA9" w14:textId="77777777" w:rsidR="00E84162" w:rsidRPr="004E10DC" w:rsidRDefault="00E84162" w:rsidP="00E84162">
      <w:pPr>
        <w:pStyle w:val="BodyText"/>
        <w:rPr>
          <w:b/>
          <w:sz w:val="22"/>
          <w:szCs w:val="22"/>
        </w:rPr>
      </w:pPr>
    </w:p>
    <w:p w14:paraId="3D2E3AF6" w14:textId="77777777" w:rsidR="00E84162" w:rsidRPr="004E10DC" w:rsidRDefault="003A529D" w:rsidP="00E84162">
      <w:pPr>
        <w:pStyle w:val="BodyText"/>
        <w:rPr>
          <w:sz w:val="22"/>
          <w:szCs w:val="22"/>
        </w:rPr>
      </w:pPr>
      <w:r>
        <w:rPr>
          <w:b/>
          <w:noProof/>
          <w:sz w:val="22"/>
          <w:szCs w:val="22"/>
          <w:lang w:val="en-AU" w:eastAsia="en-AU"/>
        </w:rPr>
        <w:object w:dxaOrig="1440" w:dyaOrig="1440" w14:anchorId="2D6E7826">
          <v:shape id="_x0000_s1032" type="#_x0000_t75" style="position:absolute;margin-left:38.25pt;margin-top:5.75pt;width:152.25pt;height:192.35pt;z-index:251663360">
            <v:imagedata r:id="rId31" o:title=""/>
            <w10:wrap type="square"/>
          </v:shape>
          <o:OLEObject Type="Embed" ProgID="FXDraw.Graphic" ShapeID="_x0000_s1032" DrawAspect="Content" ObjectID="_1651999489" r:id="rId32"/>
        </w:object>
      </w:r>
      <w:r w:rsidR="00E84162" w:rsidRPr="004E10DC">
        <w:rPr>
          <w:sz w:val="22"/>
          <w:szCs w:val="22"/>
        </w:rPr>
        <w:t>b)</w:t>
      </w:r>
    </w:p>
    <w:p w14:paraId="3198BDAB" w14:textId="77777777" w:rsidR="00E84162" w:rsidRPr="004E10DC" w:rsidRDefault="00E84162" w:rsidP="00E84162">
      <w:pPr>
        <w:pStyle w:val="BodyText"/>
        <w:rPr>
          <w:b/>
          <w:sz w:val="22"/>
          <w:szCs w:val="22"/>
        </w:rPr>
      </w:pPr>
    </w:p>
    <w:p w14:paraId="4BB11BD7" w14:textId="77777777" w:rsidR="00E84162" w:rsidRPr="004E10DC" w:rsidRDefault="00E84162" w:rsidP="00E84162">
      <w:pPr>
        <w:pStyle w:val="BodyText"/>
        <w:rPr>
          <w:b/>
          <w:sz w:val="22"/>
          <w:szCs w:val="22"/>
        </w:rPr>
      </w:pPr>
    </w:p>
    <w:p w14:paraId="6485F553" w14:textId="77777777" w:rsidR="00E84162" w:rsidRPr="004E10DC" w:rsidRDefault="00E84162" w:rsidP="00E84162">
      <w:pPr>
        <w:pStyle w:val="BodyText"/>
        <w:rPr>
          <w:b/>
          <w:sz w:val="22"/>
          <w:szCs w:val="22"/>
        </w:rPr>
      </w:pPr>
    </w:p>
    <w:p w14:paraId="0221526A" w14:textId="77777777" w:rsidR="00E84162" w:rsidRPr="004E10DC" w:rsidRDefault="00E84162" w:rsidP="00E84162">
      <w:pPr>
        <w:pStyle w:val="BodyText"/>
        <w:rPr>
          <w:b/>
          <w:sz w:val="22"/>
          <w:szCs w:val="22"/>
        </w:rPr>
      </w:pPr>
    </w:p>
    <w:p w14:paraId="53635724" w14:textId="77777777" w:rsidR="00E84162" w:rsidRPr="004E10DC" w:rsidRDefault="00E84162" w:rsidP="00E84162">
      <w:pPr>
        <w:pStyle w:val="BodyText"/>
        <w:rPr>
          <w:b/>
          <w:sz w:val="22"/>
          <w:szCs w:val="22"/>
        </w:rPr>
      </w:pPr>
    </w:p>
    <w:p w14:paraId="2512E77C" w14:textId="77777777" w:rsidR="00E84162" w:rsidRPr="004E10DC" w:rsidRDefault="00E84162" w:rsidP="00E84162">
      <w:pPr>
        <w:pStyle w:val="BodyText"/>
        <w:rPr>
          <w:b/>
          <w:sz w:val="22"/>
          <w:szCs w:val="22"/>
        </w:rPr>
      </w:pPr>
    </w:p>
    <w:p w14:paraId="61473DA3" w14:textId="77777777" w:rsidR="00E84162" w:rsidRPr="004E10DC" w:rsidRDefault="00E84162" w:rsidP="00E84162">
      <w:pPr>
        <w:pStyle w:val="BodyText"/>
        <w:rPr>
          <w:b/>
          <w:sz w:val="22"/>
          <w:szCs w:val="22"/>
        </w:rPr>
      </w:pPr>
    </w:p>
    <w:p w14:paraId="05147BE5" w14:textId="77777777" w:rsidR="00E84162" w:rsidRPr="004E10DC" w:rsidRDefault="00E84162" w:rsidP="00E84162">
      <w:pPr>
        <w:pStyle w:val="BodyText"/>
        <w:rPr>
          <w:sz w:val="22"/>
          <w:szCs w:val="22"/>
        </w:rPr>
      </w:pPr>
      <w:r w:rsidRPr="004E10DC">
        <w:rPr>
          <w:sz w:val="22"/>
          <w:szCs w:val="22"/>
        </w:rPr>
        <w:t>c)</w:t>
      </w:r>
      <w:r w:rsidRPr="004E10DC">
        <w:rPr>
          <w:sz w:val="22"/>
          <w:szCs w:val="22"/>
        </w:rPr>
        <w:tab/>
      </w:r>
    </w:p>
    <w:p w14:paraId="7DE1C652" w14:textId="77777777" w:rsidR="00E84162" w:rsidRPr="004E10DC" w:rsidRDefault="00E84162" w:rsidP="00E84162">
      <w:pPr>
        <w:pStyle w:val="BodyText"/>
        <w:rPr>
          <w:b/>
          <w:sz w:val="22"/>
          <w:szCs w:val="22"/>
        </w:rPr>
      </w:pPr>
      <w:r w:rsidRPr="004E10DC">
        <w:rPr>
          <w:b/>
          <w:sz w:val="22"/>
          <w:szCs w:val="22"/>
        </w:rPr>
        <w:object w:dxaOrig="4812" w:dyaOrig="3368" w14:anchorId="02040F6B">
          <v:shape id="_x0000_i1038" type="#_x0000_t75" style="width:219.45pt;height:154.1pt" o:ole="">
            <v:imagedata r:id="rId33" o:title=""/>
          </v:shape>
          <o:OLEObject Type="Embed" ProgID="FXDraw.Graphic" ShapeID="_x0000_i1038" DrawAspect="Content" ObjectID="_1651999483" r:id="rId34"/>
        </w:object>
      </w:r>
    </w:p>
    <w:p w14:paraId="4AE0830F" w14:textId="77777777" w:rsidR="000123C4" w:rsidRPr="004E10DC" w:rsidRDefault="000123C4" w:rsidP="000123C4">
      <w:pPr>
        <w:pStyle w:val="i-nuberlist3"/>
        <w:spacing w:before="60"/>
        <w:rPr>
          <w:rFonts w:ascii="Arial" w:hAnsi="Arial" w:cs="Arial"/>
          <w:sz w:val="22"/>
          <w:szCs w:val="22"/>
        </w:rPr>
      </w:pPr>
    </w:p>
    <w:p w14:paraId="2720F132" w14:textId="5B04862E" w:rsidR="00DD4F59" w:rsidRPr="004E10DC" w:rsidRDefault="00DD4F59" w:rsidP="00D4262B">
      <w:pPr>
        <w:pStyle w:val="NLLL2COL"/>
        <w:spacing w:before="60"/>
        <w:rPr>
          <w:rFonts w:ascii="Arial" w:hAnsi="Arial" w:cs="Arial"/>
          <w:sz w:val="22"/>
          <w:szCs w:val="22"/>
        </w:rPr>
      </w:pPr>
    </w:p>
    <w:p w14:paraId="579C686E" w14:textId="27E0FEE1" w:rsidR="003F2E3B" w:rsidRDefault="003F2E3B" w:rsidP="00D4262B">
      <w:pPr>
        <w:pStyle w:val="NLLL2COL"/>
        <w:spacing w:before="60"/>
        <w:rPr>
          <w:rFonts w:ascii="Arial" w:hAnsi="Arial" w:cs="Arial"/>
          <w:sz w:val="22"/>
          <w:szCs w:val="22"/>
        </w:rPr>
      </w:pPr>
    </w:p>
    <w:p w14:paraId="69A319B4" w14:textId="77777777" w:rsidR="00DD4F59" w:rsidRPr="004E10DC" w:rsidRDefault="00DD4F59" w:rsidP="00042EF5">
      <w:pPr>
        <w:pStyle w:val="NLLL2COL"/>
        <w:spacing w:before="60"/>
        <w:ind w:left="0" w:firstLine="0"/>
        <w:rPr>
          <w:rFonts w:ascii="Arial" w:hAnsi="Arial" w:cs="Arial"/>
          <w:sz w:val="22"/>
          <w:szCs w:val="22"/>
        </w:rPr>
      </w:pPr>
    </w:p>
    <w:p w14:paraId="2E7CF661" w14:textId="1BD8B9BA" w:rsidR="008B4702" w:rsidRPr="004E10DC" w:rsidRDefault="000123C4" w:rsidP="008B4702">
      <w:pPr>
        <w:pStyle w:val="BlockText"/>
        <w:ind w:left="567" w:right="0" w:hanging="567"/>
        <w:jc w:val="left"/>
        <w:rPr>
          <w:rFonts w:ascii="Arial" w:hAnsi="Arial" w:cs="Arial"/>
          <w:b/>
          <w:sz w:val="22"/>
          <w:szCs w:val="22"/>
        </w:rPr>
      </w:pPr>
      <w:r w:rsidRPr="004E10DC">
        <w:rPr>
          <w:rFonts w:ascii="Arial" w:hAnsi="Arial" w:cs="Arial"/>
          <w:b/>
          <w:bCs/>
          <w:sz w:val="22"/>
          <w:szCs w:val="22"/>
        </w:rPr>
        <w:lastRenderedPageBreak/>
        <w:t xml:space="preserve">9. </w:t>
      </w:r>
      <w:r w:rsidRPr="004E10DC">
        <w:rPr>
          <w:rFonts w:ascii="Arial" w:hAnsi="Arial" w:cs="Arial"/>
          <w:b/>
          <w:bCs/>
          <w:sz w:val="22"/>
          <w:szCs w:val="22"/>
        </w:rPr>
        <w:tab/>
      </w:r>
      <w:r w:rsidRPr="004E10DC">
        <w:rPr>
          <w:rFonts w:ascii="Arial" w:hAnsi="Arial" w:cs="Arial"/>
          <w:b/>
          <w:bCs/>
          <w:sz w:val="22"/>
          <w:szCs w:val="22"/>
        </w:rPr>
        <w:tab/>
      </w:r>
      <w:r w:rsidR="008B4702" w:rsidRPr="004E10DC">
        <w:rPr>
          <w:rFonts w:ascii="Arial" w:hAnsi="Arial" w:cs="Arial"/>
          <w:b/>
          <w:sz w:val="22"/>
          <w:szCs w:val="22"/>
        </w:rPr>
        <w:t>[</w:t>
      </w:r>
      <w:r w:rsidR="007C2854" w:rsidRPr="004E10DC">
        <w:rPr>
          <w:rFonts w:ascii="Arial" w:hAnsi="Arial" w:cs="Arial"/>
          <w:b/>
          <w:sz w:val="22"/>
          <w:szCs w:val="22"/>
        </w:rPr>
        <w:t xml:space="preserve">1, 3 = </w:t>
      </w:r>
      <w:r w:rsidR="00AC3EBC" w:rsidRPr="004E10DC">
        <w:rPr>
          <w:rFonts w:ascii="Arial" w:hAnsi="Arial" w:cs="Arial"/>
          <w:b/>
          <w:sz w:val="22"/>
          <w:szCs w:val="22"/>
        </w:rPr>
        <w:t>4</w:t>
      </w:r>
      <w:r w:rsidR="007C2854" w:rsidRPr="004E10DC">
        <w:rPr>
          <w:rFonts w:ascii="Arial" w:hAnsi="Arial" w:cs="Arial"/>
          <w:b/>
          <w:sz w:val="22"/>
          <w:szCs w:val="22"/>
        </w:rPr>
        <w:t xml:space="preserve"> Marks</w:t>
      </w:r>
      <w:r w:rsidR="00BE4720" w:rsidRPr="004E10DC">
        <w:rPr>
          <w:rFonts w:ascii="Arial" w:hAnsi="Arial" w:cs="Arial"/>
          <w:b/>
          <w:sz w:val="22"/>
          <w:szCs w:val="22"/>
        </w:rPr>
        <w:t xml:space="preserve"> </w:t>
      </w:r>
      <w:r w:rsidR="008B4702" w:rsidRPr="004E10DC">
        <w:rPr>
          <w:rFonts w:ascii="Arial" w:hAnsi="Arial" w:cs="Arial"/>
          <w:b/>
          <w:sz w:val="22"/>
          <w:szCs w:val="22"/>
        </w:rPr>
        <w:t>]</w:t>
      </w:r>
    </w:p>
    <w:p w14:paraId="6FBAC7BF" w14:textId="77777777" w:rsidR="00FA4E58" w:rsidRPr="004E10DC" w:rsidRDefault="00FA4E58" w:rsidP="00FA4E58">
      <w:pPr>
        <w:pStyle w:val="BodyText"/>
        <w:ind w:left="720" w:hanging="720"/>
        <w:rPr>
          <w:sz w:val="22"/>
          <w:szCs w:val="22"/>
        </w:rPr>
      </w:pPr>
    </w:p>
    <w:p w14:paraId="3BA3B244" w14:textId="3BE99192" w:rsidR="00FA4E58" w:rsidRPr="004E10DC" w:rsidRDefault="00FA4E58" w:rsidP="00FA4E58">
      <w:pPr>
        <w:pStyle w:val="BodyText"/>
        <w:rPr>
          <w:sz w:val="22"/>
          <w:szCs w:val="22"/>
        </w:rPr>
      </w:pPr>
      <w:r w:rsidRPr="004E10DC">
        <w:rPr>
          <w:sz w:val="22"/>
          <w:szCs w:val="22"/>
        </w:rPr>
        <w:t>Cadel is going for a casual Sunday cycle. He cycles 20 km due north and stops to have a coffee at a café. Then he cycles 17 km due west to practice his sprints. He then returns directly back home.</w:t>
      </w:r>
    </w:p>
    <w:p w14:paraId="11FAABC7" w14:textId="16BBBA12" w:rsidR="00FA4E58" w:rsidRPr="004E10DC" w:rsidRDefault="00FA4E58" w:rsidP="00FA4E58">
      <w:pPr>
        <w:pStyle w:val="BodyText"/>
        <w:ind w:firstLine="720"/>
        <w:rPr>
          <w:sz w:val="22"/>
          <w:szCs w:val="22"/>
        </w:rPr>
      </w:pPr>
      <w:r w:rsidRPr="004E10DC">
        <w:rPr>
          <w:sz w:val="22"/>
          <w:szCs w:val="22"/>
        </w:rPr>
        <w:t>a)</w:t>
      </w:r>
      <w:r w:rsidRPr="004E10DC">
        <w:rPr>
          <w:sz w:val="22"/>
          <w:szCs w:val="22"/>
        </w:rPr>
        <w:tab/>
        <w:t xml:space="preserve">Draw a diagram to show Cadel’s cycle path. </w:t>
      </w:r>
    </w:p>
    <w:p w14:paraId="589CB94C" w14:textId="77777777" w:rsidR="00FA4E58" w:rsidRPr="004E10DC" w:rsidRDefault="00FA4E58" w:rsidP="00FA4E58">
      <w:pPr>
        <w:pStyle w:val="BodyText"/>
        <w:rPr>
          <w:sz w:val="22"/>
          <w:szCs w:val="22"/>
        </w:rPr>
      </w:pPr>
    </w:p>
    <w:p w14:paraId="0F7D87CE" w14:textId="77777777" w:rsidR="00FA4E58" w:rsidRPr="004E10DC" w:rsidRDefault="00FA4E58" w:rsidP="00FA4E58">
      <w:pPr>
        <w:pStyle w:val="BodyText"/>
        <w:rPr>
          <w:sz w:val="22"/>
          <w:szCs w:val="22"/>
        </w:rPr>
      </w:pPr>
    </w:p>
    <w:p w14:paraId="5DCFB297" w14:textId="2E7E26C7" w:rsidR="00FA4E58" w:rsidRPr="004E10DC" w:rsidRDefault="00FA4E58" w:rsidP="00FA4E58">
      <w:pPr>
        <w:pStyle w:val="BodyText"/>
        <w:rPr>
          <w:sz w:val="22"/>
          <w:szCs w:val="22"/>
        </w:rPr>
      </w:pPr>
    </w:p>
    <w:p w14:paraId="38A26E4B" w14:textId="77777777" w:rsidR="00FA4E58" w:rsidRPr="004E10DC" w:rsidRDefault="00FA4E58" w:rsidP="00FA4E58">
      <w:pPr>
        <w:pStyle w:val="BodyText"/>
        <w:rPr>
          <w:sz w:val="22"/>
          <w:szCs w:val="22"/>
        </w:rPr>
      </w:pPr>
    </w:p>
    <w:p w14:paraId="04033303" w14:textId="7B98C302" w:rsidR="00FA4E58" w:rsidRPr="004E10DC" w:rsidRDefault="00FA4E58" w:rsidP="00FA4E58">
      <w:pPr>
        <w:pStyle w:val="BodyText"/>
        <w:ind w:firstLine="720"/>
        <w:rPr>
          <w:sz w:val="22"/>
          <w:szCs w:val="22"/>
        </w:rPr>
      </w:pPr>
      <w:r w:rsidRPr="004E10DC">
        <w:rPr>
          <w:sz w:val="22"/>
          <w:szCs w:val="22"/>
        </w:rPr>
        <w:t xml:space="preserve">b) </w:t>
      </w:r>
      <w:r w:rsidRPr="004E10DC">
        <w:rPr>
          <w:sz w:val="22"/>
          <w:szCs w:val="22"/>
        </w:rPr>
        <w:tab/>
        <w:t>Calculate his total distance traveled.</w:t>
      </w:r>
    </w:p>
    <w:p w14:paraId="143B1BA2" w14:textId="3A9FDC0F" w:rsidR="00D4262B" w:rsidRPr="004E10DC" w:rsidRDefault="00D4262B" w:rsidP="00D4262B">
      <w:pPr>
        <w:pStyle w:val="BodyText"/>
        <w:rPr>
          <w:sz w:val="22"/>
          <w:szCs w:val="22"/>
        </w:rPr>
      </w:pPr>
    </w:p>
    <w:p w14:paraId="21CA0CDC" w14:textId="5F5C0C7E" w:rsidR="00D4262B" w:rsidRPr="004E10DC" w:rsidRDefault="00D4262B" w:rsidP="00D4262B">
      <w:pPr>
        <w:pStyle w:val="BodyText"/>
        <w:rPr>
          <w:sz w:val="22"/>
          <w:szCs w:val="22"/>
        </w:rPr>
      </w:pPr>
    </w:p>
    <w:p w14:paraId="69581CEE" w14:textId="0A04E054" w:rsidR="00D4262B" w:rsidRPr="004E10DC" w:rsidRDefault="00D4262B" w:rsidP="00D4262B">
      <w:pPr>
        <w:pStyle w:val="BodyText"/>
        <w:rPr>
          <w:sz w:val="22"/>
          <w:szCs w:val="22"/>
        </w:rPr>
      </w:pPr>
    </w:p>
    <w:p w14:paraId="781EAD49" w14:textId="77777777" w:rsidR="00D4262B" w:rsidRPr="004E10DC" w:rsidRDefault="00D4262B" w:rsidP="00D4262B">
      <w:pPr>
        <w:pStyle w:val="BodyText"/>
        <w:rPr>
          <w:sz w:val="22"/>
          <w:szCs w:val="22"/>
        </w:rPr>
      </w:pPr>
    </w:p>
    <w:p w14:paraId="0804BEA5" w14:textId="3912863A" w:rsidR="00D4262B" w:rsidRPr="004E10DC" w:rsidRDefault="00D4262B" w:rsidP="000123C4">
      <w:pPr>
        <w:rPr>
          <w:rFonts w:ascii="Arial" w:hAnsi="Arial" w:cs="Arial"/>
          <w:sz w:val="22"/>
          <w:szCs w:val="22"/>
        </w:rPr>
      </w:pPr>
    </w:p>
    <w:p w14:paraId="16B42116" w14:textId="1765FD72" w:rsidR="00D4262B" w:rsidRDefault="00D4262B" w:rsidP="000123C4">
      <w:pPr>
        <w:rPr>
          <w:rFonts w:asciiTheme="minorHAnsi" w:hAnsiTheme="minorHAnsi" w:cstheme="minorHAnsi"/>
          <w:sz w:val="22"/>
          <w:szCs w:val="22"/>
        </w:rPr>
      </w:pPr>
    </w:p>
    <w:p w14:paraId="46F31B9A" w14:textId="6371DE28" w:rsidR="000123C4" w:rsidRDefault="000123C4" w:rsidP="000123C4">
      <w:pPr>
        <w:rPr>
          <w:rFonts w:asciiTheme="minorHAnsi" w:hAnsiTheme="minorHAnsi" w:cstheme="minorHAnsi"/>
          <w:sz w:val="22"/>
          <w:szCs w:val="22"/>
          <w:highlight w:val="yellow"/>
        </w:rPr>
      </w:pPr>
    </w:p>
    <w:p w14:paraId="226497D9" w14:textId="08222837" w:rsidR="005071D2" w:rsidRDefault="005071D2" w:rsidP="000123C4">
      <w:pPr>
        <w:rPr>
          <w:rFonts w:asciiTheme="minorHAnsi" w:hAnsiTheme="minorHAnsi" w:cstheme="minorHAnsi"/>
          <w:sz w:val="22"/>
          <w:szCs w:val="22"/>
          <w:highlight w:val="yellow"/>
        </w:rPr>
      </w:pPr>
    </w:p>
    <w:p w14:paraId="216D8B4B" w14:textId="02857066" w:rsidR="005071D2" w:rsidRDefault="005071D2" w:rsidP="000123C4">
      <w:pPr>
        <w:rPr>
          <w:rFonts w:asciiTheme="minorHAnsi" w:hAnsiTheme="minorHAnsi" w:cstheme="minorHAnsi"/>
          <w:sz w:val="22"/>
          <w:szCs w:val="22"/>
          <w:highlight w:val="yellow"/>
        </w:rPr>
      </w:pPr>
    </w:p>
    <w:p w14:paraId="5435BCB7" w14:textId="2C959326" w:rsidR="005071D2" w:rsidRDefault="005071D2" w:rsidP="000123C4">
      <w:pPr>
        <w:rPr>
          <w:rFonts w:asciiTheme="minorHAnsi" w:hAnsiTheme="minorHAnsi" w:cstheme="minorHAnsi"/>
          <w:sz w:val="22"/>
          <w:szCs w:val="22"/>
          <w:highlight w:val="yellow"/>
        </w:rPr>
      </w:pPr>
    </w:p>
    <w:p w14:paraId="013ADB0C" w14:textId="49F1FE5A" w:rsidR="005071D2" w:rsidRDefault="005071D2" w:rsidP="000123C4">
      <w:pPr>
        <w:rPr>
          <w:rFonts w:asciiTheme="minorHAnsi" w:hAnsiTheme="minorHAnsi" w:cstheme="minorHAnsi"/>
          <w:sz w:val="22"/>
          <w:szCs w:val="22"/>
          <w:highlight w:val="yellow"/>
        </w:rPr>
      </w:pPr>
    </w:p>
    <w:p w14:paraId="63B795DD" w14:textId="14FD3C6B" w:rsidR="005071D2" w:rsidRDefault="005071D2" w:rsidP="000123C4">
      <w:pPr>
        <w:rPr>
          <w:rFonts w:asciiTheme="minorHAnsi" w:hAnsiTheme="minorHAnsi" w:cstheme="minorHAnsi"/>
          <w:sz w:val="22"/>
          <w:szCs w:val="22"/>
          <w:highlight w:val="yellow"/>
        </w:rPr>
      </w:pPr>
    </w:p>
    <w:p w14:paraId="418748BA" w14:textId="77777777" w:rsidR="005071D2" w:rsidRPr="008B4702" w:rsidRDefault="005071D2" w:rsidP="000123C4">
      <w:pPr>
        <w:rPr>
          <w:rFonts w:asciiTheme="minorHAnsi" w:hAnsiTheme="minorHAnsi" w:cstheme="minorHAnsi"/>
          <w:sz w:val="22"/>
          <w:szCs w:val="22"/>
          <w:highlight w:val="yellow"/>
        </w:rPr>
      </w:pPr>
    </w:p>
    <w:p w14:paraId="239C6105" w14:textId="18968D74" w:rsidR="000123C4" w:rsidRDefault="000123C4" w:rsidP="000123C4">
      <w:pPr>
        <w:rPr>
          <w:rFonts w:asciiTheme="minorHAnsi" w:hAnsiTheme="minorHAnsi" w:cstheme="minorHAnsi"/>
          <w:sz w:val="22"/>
          <w:szCs w:val="22"/>
          <w:highlight w:val="yellow"/>
        </w:rPr>
      </w:pPr>
    </w:p>
    <w:p w14:paraId="30CE82A3" w14:textId="77777777" w:rsidR="000123C4" w:rsidRPr="008B4702" w:rsidRDefault="000123C4" w:rsidP="000123C4">
      <w:pPr>
        <w:rPr>
          <w:rFonts w:asciiTheme="minorHAnsi" w:hAnsiTheme="minorHAnsi" w:cstheme="minorHAnsi"/>
          <w:sz w:val="22"/>
          <w:szCs w:val="22"/>
          <w:highlight w:val="yellow"/>
        </w:rPr>
      </w:pPr>
    </w:p>
    <w:p w14:paraId="7D767822" w14:textId="77777777" w:rsidR="000123C4" w:rsidRPr="008B4702" w:rsidRDefault="000123C4" w:rsidP="000123C4">
      <w:pPr>
        <w:rPr>
          <w:rFonts w:asciiTheme="minorHAnsi" w:hAnsiTheme="minorHAnsi" w:cstheme="minorHAnsi"/>
          <w:sz w:val="22"/>
          <w:szCs w:val="22"/>
          <w:highlight w:val="yellow"/>
        </w:rPr>
      </w:pPr>
    </w:p>
    <w:p w14:paraId="44EBB726" w14:textId="77777777" w:rsidR="000123C4" w:rsidRPr="008B4702" w:rsidRDefault="000123C4" w:rsidP="000123C4">
      <w:pPr>
        <w:rPr>
          <w:rFonts w:asciiTheme="minorHAnsi" w:hAnsiTheme="minorHAnsi" w:cstheme="minorHAnsi"/>
          <w:sz w:val="22"/>
          <w:szCs w:val="22"/>
          <w:highlight w:val="yellow"/>
        </w:rPr>
      </w:pPr>
    </w:p>
    <w:p w14:paraId="21DDFDF4" w14:textId="77777777" w:rsidR="000123C4" w:rsidRPr="008B4702" w:rsidRDefault="000123C4" w:rsidP="000123C4">
      <w:pPr>
        <w:rPr>
          <w:rFonts w:asciiTheme="minorHAnsi" w:hAnsiTheme="minorHAnsi" w:cstheme="minorHAnsi"/>
          <w:sz w:val="22"/>
          <w:szCs w:val="22"/>
          <w:highlight w:val="yellow"/>
        </w:rPr>
      </w:pPr>
    </w:p>
    <w:p w14:paraId="5C64489D" w14:textId="77777777" w:rsidR="000123C4" w:rsidRPr="008B4702" w:rsidRDefault="000123C4" w:rsidP="000123C4">
      <w:pPr>
        <w:rPr>
          <w:rFonts w:asciiTheme="minorHAnsi" w:hAnsiTheme="minorHAnsi" w:cstheme="minorHAnsi"/>
          <w:sz w:val="22"/>
          <w:szCs w:val="22"/>
          <w:highlight w:val="yellow"/>
        </w:rPr>
      </w:pPr>
    </w:p>
    <w:p w14:paraId="2C1EED4E" w14:textId="7619A5D4" w:rsidR="000123C4" w:rsidRDefault="000123C4" w:rsidP="000123C4">
      <w:pPr>
        <w:rPr>
          <w:rFonts w:asciiTheme="minorHAnsi" w:hAnsiTheme="minorHAnsi" w:cstheme="minorHAnsi"/>
          <w:sz w:val="22"/>
          <w:szCs w:val="22"/>
        </w:rPr>
      </w:pPr>
    </w:p>
    <w:p w14:paraId="50FBBADD" w14:textId="643C8C12" w:rsidR="00177E51" w:rsidRDefault="00177E51" w:rsidP="000123C4">
      <w:pPr>
        <w:rPr>
          <w:rFonts w:asciiTheme="minorHAnsi" w:hAnsiTheme="minorHAnsi" w:cstheme="minorHAnsi"/>
          <w:sz w:val="22"/>
          <w:szCs w:val="22"/>
        </w:rPr>
      </w:pPr>
    </w:p>
    <w:p w14:paraId="01D67BF0" w14:textId="1C5D6129" w:rsidR="00177E51" w:rsidRDefault="00177E51" w:rsidP="000123C4">
      <w:pPr>
        <w:rPr>
          <w:rFonts w:asciiTheme="minorHAnsi" w:hAnsiTheme="minorHAnsi" w:cstheme="minorHAnsi"/>
          <w:sz w:val="22"/>
          <w:szCs w:val="22"/>
        </w:rPr>
      </w:pPr>
    </w:p>
    <w:p w14:paraId="45651380" w14:textId="77777777" w:rsidR="00177E51" w:rsidRPr="008535BC" w:rsidRDefault="00177E51" w:rsidP="000123C4">
      <w:pPr>
        <w:rPr>
          <w:rFonts w:asciiTheme="minorHAnsi" w:hAnsiTheme="minorHAnsi" w:cstheme="minorHAnsi"/>
          <w:sz w:val="22"/>
          <w:szCs w:val="22"/>
        </w:rPr>
      </w:pPr>
    </w:p>
    <w:p w14:paraId="3982879A" w14:textId="77777777" w:rsidR="000123C4" w:rsidRPr="008535BC" w:rsidRDefault="000123C4" w:rsidP="000123C4">
      <w:pPr>
        <w:rPr>
          <w:rFonts w:asciiTheme="minorHAnsi" w:hAnsiTheme="minorHAnsi" w:cstheme="minorHAnsi"/>
          <w:sz w:val="22"/>
          <w:szCs w:val="22"/>
        </w:rPr>
      </w:pPr>
    </w:p>
    <w:p w14:paraId="5F98F69C" w14:textId="77777777" w:rsidR="000123C4" w:rsidRPr="008535BC" w:rsidRDefault="000123C4" w:rsidP="000123C4">
      <w:pPr>
        <w:rPr>
          <w:rFonts w:asciiTheme="minorHAnsi" w:hAnsiTheme="minorHAnsi" w:cstheme="minorHAnsi"/>
          <w:sz w:val="22"/>
          <w:szCs w:val="22"/>
        </w:rPr>
      </w:pPr>
    </w:p>
    <w:p w14:paraId="7A9D53C1" w14:textId="0962B09C" w:rsidR="005071D2" w:rsidRDefault="005071D2" w:rsidP="005071D2">
      <w:pPr>
        <w:rPr>
          <w:rFonts w:asciiTheme="minorHAnsi" w:hAnsiTheme="minorHAnsi" w:cstheme="minorHAnsi"/>
          <w:sz w:val="22"/>
          <w:szCs w:val="22"/>
        </w:rPr>
      </w:pPr>
    </w:p>
    <w:p w14:paraId="5A9D4AE0" w14:textId="77777777" w:rsidR="005071D2" w:rsidRPr="008535BC" w:rsidRDefault="005071D2" w:rsidP="005071D2">
      <w:pPr>
        <w:rPr>
          <w:rFonts w:asciiTheme="minorHAnsi" w:hAnsiTheme="minorHAnsi" w:cstheme="minorHAnsi"/>
          <w:sz w:val="22"/>
          <w:szCs w:val="22"/>
        </w:rPr>
      </w:pPr>
    </w:p>
    <w:p w14:paraId="33EFC821" w14:textId="74DA7BC1" w:rsidR="008B4702" w:rsidRPr="00CA0D68" w:rsidRDefault="005071D2" w:rsidP="00CA0D68">
      <w:pPr>
        <w:pStyle w:val="ListParagraph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 w:rsidRPr="008535BC">
        <w:rPr>
          <w:rFonts w:asciiTheme="minorHAnsi" w:hAnsiTheme="minorHAnsi" w:cstheme="minorHAnsi"/>
          <w:sz w:val="22"/>
          <w:szCs w:val="22"/>
        </w:rPr>
        <w:t>End of Test</w:t>
      </w:r>
      <w:r w:rsidRPr="008535BC">
        <w:rPr>
          <w:rFonts w:asciiTheme="minorHAnsi" w:hAnsiTheme="minorHAnsi" w:cstheme="minorHAnsi"/>
          <w:sz w:val="22"/>
          <w:szCs w:val="22"/>
        </w:rPr>
        <w:tab/>
        <w:t xml:space="preserve"> -</w:t>
      </w:r>
    </w:p>
    <w:p w14:paraId="61CCD5DC" w14:textId="77777777" w:rsidR="00092111" w:rsidRDefault="003A529D"/>
    <w:sectPr w:rsidR="0009211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0E0031"/>
    <w:multiLevelType w:val="hybridMultilevel"/>
    <w:tmpl w:val="61988C58"/>
    <w:lvl w:ilvl="0" w:tplc="EE9ED53E">
      <w:start w:val="2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8B9209D"/>
    <w:multiLevelType w:val="hybridMultilevel"/>
    <w:tmpl w:val="E0F0EC5E"/>
    <w:lvl w:ilvl="0" w:tplc="0C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31DC77A1"/>
    <w:multiLevelType w:val="hybridMultilevel"/>
    <w:tmpl w:val="22BE2DDC"/>
    <w:lvl w:ilvl="0" w:tplc="41FA8CDA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47397B"/>
    <w:multiLevelType w:val="hybridMultilevel"/>
    <w:tmpl w:val="902EA37C"/>
    <w:lvl w:ilvl="0" w:tplc="2D7A01F0">
      <w:start w:val="8"/>
      <w:numFmt w:val="bullet"/>
      <w:lvlText w:val="-"/>
      <w:lvlJc w:val="left"/>
      <w:pPr>
        <w:ind w:left="3960" w:hanging="360"/>
      </w:pPr>
      <w:rPr>
        <w:rFonts w:ascii="Calibri" w:eastAsia="Times New Roman" w:hAnsi="Calibri" w:cs="Calibri" w:hint="default"/>
      </w:rPr>
    </w:lvl>
    <w:lvl w:ilvl="1" w:tplc="0C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82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90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9720" w:hanging="360"/>
      </w:pPr>
      <w:rPr>
        <w:rFonts w:ascii="Wingdings" w:hAnsi="Wingdings" w:hint="default"/>
      </w:rPr>
    </w:lvl>
  </w:abstractNum>
  <w:abstractNum w:abstractNumId="4" w15:restartNumberingAfterBreak="0">
    <w:nsid w:val="4E6009D1"/>
    <w:multiLevelType w:val="hybridMultilevel"/>
    <w:tmpl w:val="68564200"/>
    <w:lvl w:ilvl="0" w:tplc="BEA8EBC4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160" w:hanging="360"/>
      </w:p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79337AC1"/>
    <w:multiLevelType w:val="hybridMultilevel"/>
    <w:tmpl w:val="3CC84B90"/>
    <w:lvl w:ilvl="0" w:tplc="1AA6977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5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23C4"/>
    <w:rsid w:val="000123C4"/>
    <w:rsid w:val="000150A8"/>
    <w:rsid w:val="00042EF5"/>
    <w:rsid w:val="0008366D"/>
    <w:rsid w:val="000C598A"/>
    <w:rsid w:val="000D70D4"/>
    <w:rsid w:val="000E3D34"/>
    <w:rsid w:val="00106C14"/>
    <w:rsid w:val="00144702"/>
    <w:rsid w:val="0017293C"/>
    <w:rsid w:val="00177E51"/>
    <w:rsid w:val="00195ED7"/>
    <w:rsid w:val="001974AB"/>
    <w:rsid w:val="001D34DC"/>
    <w:rsid w:val="0021627E"/>
    <w:rsid w:val="00230E7B"/>
    <w:rsid w:val="00242D26"/>
    <w:rsid w:val="002471E0"/>
    <w:rsid w:val="002515F6"/>
    <w:rsid w:val="00263785"/>
    <w:rsid w:val="002C7186"/>
    <w:rsid w:val="002D5A92"/>
    <w:rsid w:val="00366CA1"/>
    <w:rsid w:val="00396D9A"/>
    <w:rsid w:val="003A3341"/>
    <w:rsid w:val="003A529D"/>
    <w:rsid w:val="003D5F24"/>
    <w:rsid w:val="003F2E3B"/>
    <w:rsid w:val="00465664"/>
    <w:rsid w:val="00473067"/>
    <w:rsid w:val="004E10DC"/>
    <w:rsid w:val="00501302"/>
    <w:rsid w:val="0050692C"/>
    <w:rsid w:val="005071D2"/>
    <w:rsid w:val="0052681E"/>
    <w:rsid w:val="005C5787"/>
    <w:rsid w:val="005E1EB4"/>
    <w:rsid w:val="005E4EDF"/>
    <w:rsid w:val="00643243"/>
    <w:rsid w:val="00652FA5"/>
    <w:rsid w:val="0066558E"/>
    <w:rsid w:val="00683AEA"/>
    <w:rsid w:val="00692171"/>
    <w:rsid w:val="007269DC"/>
    <w:rsid w:val="007517D0"/>
    <w:rsid w:val="007C2854"/>
    <w:rsid w:val="00842E2F"/>
    <w:rsid w:val="0085472A"/>
    <w:rsid w:val="00892CF2"/>
    <w:rsid w:val="008B4702"/>
    <w:rsid w:val="008E2396"/>
    <w:rsid w:val="00905DC1"/>
    <w:rsid w:val="009A2963"/>
    <w:rsid w:val="00A00015"/>
    <w:rsid w:val="00A33541"/>
    <w:rsid w:val="00A35E1F"/>
    <w:rsid w:val="00A93FF8"/>
    <w:rsid w:val="00AB3CD3"/>
    <w:rsid w:val="00AC3EBC"/>
    <w:rsid w:val="00B2583E"/>
    <w:rsid w:val="00B67678"/>
    <w:rsid w:val="00BA523E"/>
    <w:rsid w:val="00BC1E6A"/>
    <w:rsid w:val="00BE4720"/>
    <w:rsid w:val="00C15C7A"/>
    <w:rsid w:val="00C5573A"/>
    <w:rsid w:val="00CA0D68"/>
    <w:rsid w:val="00CC4949"/>
    <w:rsid w:val="00D16934"/>
    <w:rsid w:val="00D1765F"/>
    <w:rsid w:val="00D254C3"/>
    <w:rsid w:val="00D4262B"/>
    <w:rsid w:val="00DD4F59"/>
    <w:rsid w:val="00DE31EB"/>
    <w:rsid w:val="00E0001F"/>
    <w:rsid w:val="00E50DC1"/>
    <w:rsid w:val="00E84162"/>
    <w:rsid w:val="00EA628E"/>
    <w:rsid w:val="00ED5244"/>
    <w:rsid w:val="00F002D9"/>
    <w:rsid w:val="00F45CDE"/>
    <w:rsid w:val="00FA4E58"/>
    <w:rsid w:val="00FA596B"/>
    <w:rsid w:val="00FC2707"/>
    <w:rsid w:val="00FD3F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3705C7B6"/>
  <w15:chartTrackingRefBased/>
  <w15:docId w15:val="{17913F58-D2EF-4D6A-86C2-6753892464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0123C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0123C4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0123C4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0123C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123C4"/>
    <w:pPr>
      <w:ind w:left="720"/>
      <w:contextualSpacing/>
    </w:pPr>
    <w:rPr>
      <w:rFonts w:eastAsia="MS Mincho"/>
      <w:lang w:eastAsia="ja-JP"/>
    </w:rPr>
  </w:style>
  <w:style w:type="paragraph" w:customStyle="1" w:styleId="NL">
    <w:name w:val="NL"/>
    <w:rsid w:val="000123C4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position w:val="-6"/>
      <w:sz w:val="20"/>
      <w:szCs w:val="20"/>
    </w:rPr>
  </w:style>
  <w:style w:type="paragraph" w:customStyle="1" w:styleId="NLLL2COL">
    <w:name w:val="NL_LL_2COL"/>
    <w:rsid w:val="000123C4"/>
    <w:pPr>
      <w:tabs>
        <w:tab w:val="left" w:pos="400"/>
        <w:tab w:val="left" w:pos="2600"/>
        <w:tab w:val="left" w:pos="2720"/>
      </w:tabs>
      <w:spacing w:before="120" w:after="0" w:line="240" w:lineRule="atLeast"/>
      <w:ind w:left="686" w:hanging="289"/>
    </w:pPr>
    <w:rPr>
      <w:rFonts w:ascii="Minion Pro" w:eastAsia="Times New Roman" w:hAnsi="Minion Pro" w:cs="Times New Roman"/>
      <w:sz w:val="20"/>
      <w:szCs w:val="20"/>
    </w:rPr>
  </w:style>
  <w:style w:type="paragraph" w:customStyle="1" w:styleId="i-tablecolumntextcentred">
    <w:name w:val="i - table column text centred"/>
    <w:uiPriority w:val="99"/>
    <w:qFormat/>
    <w:rsid w:val="000123C4"/>
    <w:pPr>
      <w:spacing w:after="0" w:line="240" w:lineRule="auto"/>
      <w:jc w:val="center"/>
    </w:pPr>
    <w:rPr>
      <w:rFonts w:ascii="Minion Pro" w:eastAsia="Times New Roman" w:hAnsi="Minion Pro" w:cs="Times New Roman"/>
      <w:sz w:val="18"/>
      <w:szCs w:val="24"/>
    </w:rPr>
  </w:style>
  <w:style w:type="paragraph" w:customStyle="1" w:styleId="i-nuberlist3">
    <w:name w:val="i-nuber list 3"/>
    <w:basedOn w:val="Normal"/>
    <w:qFormat/>
    <w:rsid w:val="000123C4"/>
    <w:pPr>
      <w:overflowPunct w:val="0"/>
      <w:autoSpaceDE w:val="0"/>
      <w:autoSpaceDN w:val="0"/>
      <w:adjustRightInd w:val="0"/>
      <w:spacing w:before="120" w:line="300" w:lineRule="atLeast"/>
      <w:ind w:left="1010" w:hanging="284"/>
      <w:textAlignment w:val="baseline"/>
    </w:pPr>
    <w:rPr>
      <w:rFonts w:ascii="Minion Pro" w:hAnsi="Minion Pro"/>
      <w:sz w:val="20"/>
      <w:szCs w:val="20"/>
    </w:rPr>
  </w:style>
  <w:style w:type="paragraph" w:styleId="BlockText">
    <w:name w:val="Block Text"/>
    <w:basedOn w:val="Normal"/>
    <w:rsid w:val="000123C4"/>
    <w:pPr>
      <w:ind w:left="561" w:right="67" w:hanging="561"/>
      <w:jc w:val="both"/>
    </w:pPr>
    <w:rPr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765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765F"/>
    <w:rPr>
      <w:rFonts w:ascii="Segoe UI" w:eastAsia="Times New Roman" w:hAnsi="Segoe UI" w:cs="Segoe UI"/>
      <w:sz w:val="18"/>
      <w:szCs w:val="18"/>
    </w:rPr>
  </w:style>
  <w:style w:type="paragraph" w:styleId="BodyText">
    <w:name w:val="Body Text"/>
    <w:basedOn w:val="Normal"/>
    <w:link w:val="BodyTextChar"/>
    <w:rsid w:val="005E4EDF"/>
    <w:pPr>
      <w:spacing w:after="240"/>
    </w:pPr>
    <w:rPr>
      <w:rFonts w:ascii="Arial" w:eastAsia="Times" w:hAnsi="Arial" w:cs="Arial"/>
      <w:sz w:val="20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5E4EDF"/>
    <w:rPr>
      <w:rFonts w:ascii="Arial" w:eastAsia="Times" w:hAnsi="Arial" w:cs="Arial"/>
      <w:sz w:val="20"/>
      <w:szCs w:val="20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1D34D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D34D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D34DC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D34D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D34DC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NoSpacing">
    <w:name w:val="No Spacing"/>
    <w:uiPriority w:val="1"/>
    <w:qFormat/>
    <w:rsid w:val="00C15C7A"/>
    <w:pPr>
      <w:spacing w:after="0" w:line="240" w:lineRule="auto"/>
    </w:pPr>
    <w:rPr>
      <w:rFonts w:ascii="Century Schoolbook" w:eastAsia="Calibri" w:hAnsi="Century Schoolbook" w:cs="Times New Roman"/>
      <w:sz w:val="24"/>
    </w:rPr>
  </w:style>
  <w:style w:type="paragraph" w:customStyle="1" w:styleId="PartA">
    <w:name w:val="Part A"/>
    <w:basedOn w:val="Normal"/>
    <w:qFormat/>
    <w:rsid w:val="005C5787"/>
    <w:pPr>
      <w:tabs>
        <w:tab w:val="left" w:pos="567"/>
      </w:tabs>
      <w:spacing w:after="200" w:line="276" w:lineRule="auto"/>
      <w:ind w:left="1134" w:hanging="567"/>
    </w:pPr>
    <w:rPr>
      <w:rFonts w:ascii="Century Schoolbook" w:eastAsia="Calibri" w:hAnsi="Century Schoolbook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AE6C37-9165-435A-98FC-E886037F8E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7</Pages>
  <Words>454</Words>
  <Characters>259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ah James</dc:creator>
  <cp:keywords/>
  <dc:description/>
  <cp:lastModifiedBy>Hamilton Stott</cp:lastModifiedBy>
  <cp:revision>3</cp:revision>
  <cp:lastPrinted>2020-03-14T03:41:00Z</cp:lastPrinted>
  <dcterms:created xsi:type="dcterms:W3CDTF">2020-05-26T03:48:00Z</dcterms:created>
  <dcterms:modified xsi:type="dcterms:W3CDTF">2020-05-26T03:57:00Z</dcterms:modified>
</cp:coreProperties>
</file>